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2"/>
        <w:gridCol w:w="5376"/>
      </w:tblGrid>
      <w:tr w:rsidR="00741B28" w:rsidRPr="00D960D2" w14:paraId="39162729" w14:textId="77777777" w:rsidTr="00FD0975">
        <w:trPr>
          <w:trHeight w:val="1266"/>
        </w:trPr>
        <w:tc>
          <w:tcPr>
            <w:tcW w:w="5382" w:type="dxa"/>
          </w:tcPr>
          <w:p w14:paraId="28C9A2EC" w14:textId="772092FD" w:rsidR="00741B28" w:rsidRPr="00D960D2" w:rsidRDefault="00F262FD" w:rsidP="00F262FD">
            <w:r>
              <w:t xml:space="preserve">       </w:t>
            </w:r>
            <w:r w:rsidR="00FD0975" w:rsidRPr="00D960D2">
              <w:t>UBND</w:t>
            </w:r>
            <w:r w:rsidR="00741B28" w:rsidRPr="00D960D2">
              <w:t xml:space="preserve"> THÀNH PHỐ THỦ ĐỨC</w:t>
            </w:r>
          </w:p>
          <w:p w14:paraId="2EE098C2" w14:textId="2136F45F" w:rsidR="00741B28" w:rsidRPr="00D960D2" w:rsidRDefault="00F262FD" w:rsidP="00F262FD">
            <w:pPr>
              <w:rPr>
                <w:b/>
                <w:bCs/>
              </w:rPr>
            </w:pPr>
            <w:r w:rsidRPr="00D960D2">
              <w:rPr>
                <w:b/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1295154" wp14:editId="34F44C20">
                      <wp:simplePos x="0" y="0"/>
                      <wp:positionH relativeFrom="column">
                        <wp:posOffset>765810</wp:posOffset>
                      </wp:positionH>
                      <wp:positionV relativeFrom="paragraph">
                        <wp:posOffset>203200</wp:posOffset>
                      </wp:positionV>
                      <wp:extent cx="1390650" cy="0"/>
                      <wp:effectExtent l="0" t="0" r="0" b="0"/>
                      <wp:wrapNone/>
                      <wp:docPr id="193967256" name="Đường nối Thẳng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906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A6E53F9" id="Đường nối Thẳng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0.3pt,16pt" to="169.8pt,1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" strokecolor="black [3200]" strokeweight="1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6258DBBA" wp14:editId="25D7948A">
                      <wp:simplePos x="0" y="0"/>
                      <wp:positionH relativeFrom="column">
                        <wp:posOffset>622300</wp:posOffset>
                      </wp:positionH>
                      <wp:positionV relativeFrom="paragraph">
                        <wp:posOffset>320040</wp:posOffset>
                      </wp:positionV>
                      <wp:extent cx="1682750" cy="292100"/>
                      <wp:effectExtent l="0" t="0" r="12700" b="12700"/>
                      <wp:wrapNone/>
                      <wp:docPr id="1385871030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82750" cy="2921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4D707F6" w14:textId="6A0F3303" w:rsidR="00F262FD" w:rsidRPr="00F262FD" w:rsidRDefault="00F262FD" w:rsidP="00F262FD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F262FD">
                                    <w:rPr>
                                      <w:b/>
                                      <w:bCs/>
                                    </w:rPr>
                                    <w:t>ĐỀ THAM KHẢ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6258DBBA" id="Rectangle 5" o:spid="_x0000_s1026" style="position:absolute;margin-left:49pt;margin-top:25.2pt;width:132.5pt;height:23pt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" fillcolor="white [3201]" strokecolor="black [3200]" strokeweight="1pt">
                      <v:textbox>
                        <w:txbxContent>
                          <w:p w14:paraId="14D707F6" w14:textId="6A0F3303" w:rsidR="00F262FD" w:rsidRPr="00F262FD" w:rsidRDefault="00F262FD" w:rsidP="00F262FD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F262FD">
                              <w:rPr>
                                <w:b/>
                                <w:bCs/>
                              </w:rPr>
                              <w:t>ĐỀ THAM KHẢO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741B28" w:rsidRPr="00D960D2">
              <w:rPr>
                <w:b/>
                <w:bCs/>
              </w:rPr>
              <w:t xml:space="preserve">TRƯỜNG </w:t>
            </w:r>
            <w:r w:rsidR="00FD0975" w:rsidRPr="00D960D2">
              <w:rPr>
                <w:b/>
                <w:bCs/>
              </w:rPr>
              <w:t>THCS</w:t>
            </w:r>
            <w:r w:rsidR="00741B28" w:rsidRPr="00D960D2">
              <w:rPr>
                <w:b/>
                <w:bCs/>
              </w:rPr>
              <w:t xml:space="preserve"> THÁI VĂN LUNG</w:t>
            </w:r>
          </w:p>
        </w:tc>
        <w:tc>
          <w:tcPr>
            <w:tcW w:w="5550" w:type="dxa"/>
          </w:tcPr>
          <w:p w14:paraId="28D8FD14" w14:textId="58DD714A" w:rsidR="00741B28" w:rsidRPr="00D960D2" w:rsidRDefault="00741B28" w:rsidP="00C948EB">
            <w:pPr>
              <w:jc w:val="center"/>
              <w:rPr>
                <w:b/>
                <w:bCs/>
              </w:rPr>
            </w:pPr>
            <w:r w:rsidRPr="00D960D2">
              <w:rPr>
                <w:b/>
                <w:bCs/>
              </w:rPr>
              <w:t>KIỂM TRA HỌC KÌ I NĂM HỌC 202</w:t>
            </w:r>
            <w:r w:rsidR="00C948EB">
              <w:rPr>
                <w:b/>
                <w:bCs/>
              </w:rPr>
              <w:t>4</w:t>
            </w:r>
            <w:r w:rsidRPr="00D960D2">
              <w:rPr>
                <w:b/>
                <w:bCs/>
              </w:rPr>
              <w:t xml:space="preserve"> – 202</w:t>
            </w:r>
            <w:r w:rsidR="00C948EB">
              <w:rPr>
                <w:b/>
                <w:bCs/>
              </w:rPr>
              <w:t>5</w:t>
            </w:r>
          </w:p>
          <w:p w14:paraId="2E868022" w14:textId="77777777" w:rsidR="00741B28" w:rsidRPr="00D960D2" w:rsidRDefault="00FD0975" w:rsidP="00C948EB">
            <w:pPr>
              <w:jc w:val="center"/>
              <w:rPr>
                <w:b/>
                <w:bCs/>
              </w:rPr>
            </w:pPr>
            <w:r w:rsidRPr="00D960D2">
              <w:rPr>
                <w:b/>
                <w:bCs/>
              </w:rPr>
              <w:t>Môn: Toán – Lớp 7</w:t>
            </w:r>
          </w:p>
          <w:p w14:paraId="35F8C803" w14:textId="77777777" w:rsidR="00FD0975" w:rsidRPr="00D960D2" w:rsidRDefault="00FD0975" w:rsidP="00C948EB">
            <w:pPr>
              <w:jc w:val="center"/>
              <w:rPr>
                <w:b/>
                <w:bCs/>
              </w:rPr>
            </w:pPr>
            <w:r w:rsidRPr="00D960D2">
              <w:rPr>
                <w:b/>
                <w:bCs/>
              </w:rPr>
              <w:t>Thời gian: 90 phút</w:t>
            </w:r>
          </w:p>
          <w:p w14:paraId="79512570" w14:textId="0A4CD50D" w:rsidR="00FD0975" w:rsidRPr="00D960D2" w:rsidRDefault="00FD0975" w:rsidP="00C948EB">
            <w:pPr>
              <w:jc w:val="center"/>
              <w:rPr>
                <w:i/>
                <w:iCs/>
              </w:rPr>
            </w:pPr>
            <w:r w:rsidRPr="00D960D2">
              <w:rPr>
                <w:i/>
                <w:iCs/>
              </w:rPr>
              <w:t>(không kể thời gian giao đề)</w:t>
            </w:r>
          </w:p>
        </w:tc>
      </w:tr>
    </w:tbl>
    <w:p w14:paraId="3ACCE197" w14:textId="136C7AAB" w:rsidR="00475751" w:rsidRPr="00D960D2" w:rsidRDefault="00475751" w:rsidP="00C948EB">
      <w:pPr>
        <w:spacing w:line="240" w:lineRule="auto"/>
        <w:jc w:val="center"/>
      </w:pPr>
    </w:p>
    <w:p w14:paraId="082EAD2F" w14:textId="01FB2357" w:rsidR="00475751" w:rsidRPr="00D960D2" w:rsidRDefault="00475751" w:rsidP="00C948EB">
      <w:pPr>
        <w:spacing w:line="240" w:lineRule="auto"/>
        <w:jc w:val="both"/>
      </w:pPr>
      <w:r w:rsidRPr="00D960D2">
        <w:rPr>
          <w:b/>
          <w:bCs/>
        </w:rPr>
        <w:t xml:space="preserve">PHẦN </w:t>
      </w:r>
      <w:r w:rsidR="00D960D2" w:rsidRPr="00D960D2">
        <w:rPr>
          <w:b/>
          <w:bCs/>
        </w:rPr>
        <w:t>A.</w:t>
      </w:r>
      <w:r w:rsidRPr="00D960D2">
        <w:rPr>
          <w:b/>
          <w:bCs/>
        </w:rPr>
        <w:t xml:space="preserve"> TRẮC NGHIỆM</w:t>
      </w:r>
      <w:r w:rsidRPr="00D960D2">
        <w:t xml:space="preserve"> (3 điểm)</w:t>
      </w:r>
    </w:p>
    <w:p w14:paraId="3FCAA663" w14:textId="2C810254" w:rsidR="00475751" w:rsidRPr="00D960D2" w:rsidRDefault="00475751" w:rsidP="00C948EB">
      <w:pPr>
        <w:spacing w:after="0" w:line="240" w:lineRule="auto"/>
        <w:jc w:val="both"/>
      </w:pPr>
      <w:r w:rsidRPr="004B5E66">
        <w:rPr>
          <w:b/>
          <w:bCs/>
        </w:rPr>
        <w:t>Câu 1</w:t>
      </w:r>
      <w:r w:rsidR="004B5E66">
        <w:rPr>
          <w:b/>
          <w:bCs/>
        </w:rPr>
        <w:t>.</w:t>
      </w:r>
      <w:r w:rsidRPr="00D960D2">
        <w:t xml:space="preserve"> Số nào sau đây </w:t>
      </w:r>
      <w:r w:rsidR="00FB65D7" w:rsidRPr="00D960D2">
        <w:t>là</w:t>
      </w:r>
      <w:r w:rsidRPr="00D960D2">
        <w:t xml:space="preserve"> số hữu tỉ</w:t>
      </w:r>
    </w:p>
    <w:p w14:paraId="3F5E801E" w14:textId="77777777" w:rsidR="00726278" w:rsidRPr="00D960D2" w:rsidRDefault="00726278" w:rsidP="00C948EB">
      <w:pPr>
        <w:spacing w:line="240" w:lineRule="auto"/>
        <w:jc w:val="both"/>
        <w:sectPr w:rsidR="00726278" w:rsidRPr="00D960D2" w:rsidSect="001127A0">
          <w:pgSz w:w="11906" w:h="16838" w:code="9"/>
          <w:pgMar w:top="601" w:right="601" w:bottom="601" w:left="697" w:header="720" w:footer="720" w:gutter="0"/>
          <w:cols w:space="720"/>
          <w:docGrid w:linePitch="381"/>
        </w:sectPr>
      </w:pPr>
    </w:p>
    <w:p w14:paraId="1FF8623E" w14:textId="77777777" w:rsidR="00726278" w:rsidRPr="00D960D2" w:rsidRDefault="00726278" w:rsidP="00C948EB">
      <w:pPr>
        <w:spacing w:after="0" w:line="240" w:lineRule="auto"/>
        <w:jc w:val="both"/>
      </w:pPr>
      <w:r w:rsidRPr="00D960D2">
        <w:t>A. π</w:t>
      </w:r>
    </w:p>
    <w:p w14:paraId="710C3EFD" w14:textId="4818CDB8" w:rsidR="00726278" w:rsidRPr="00D960D2" w:rsidRDefault="00726278" w:rsidP="00C948EB">
      <w:pPr>
        <w:spacing w:after="0" w:line="240" w:lineRule="auto"/>
        <w:jc w:val="both"/>
      </w:pPr>
      <w:r w:rsidRPr="00D960D2">
        <w:t xml:space="preserve">B. </w:t>
      </w:r>
      <w:r w:rsidR="00C948EB" w:rsidRPr="001A347E">
        <w:rPr>
          <w:position w:val="-8"/>
        </w:rPr>
        <w:object w:dxaOrig="560" w:dyaOrig="400" w14:anchorId="1EE166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16" type="#_x0000_t75" style="width:28.25pt;height:19.95pt" o:ole="">
            <v:imagedata r:id="rId8" o:title=""/>
          </v:shape>
          <o:OLEObject Type="Embed" ProgID="Equation.DSMT4" ShapeID="_x0000_i1316" DrawAspect="Content" ObjectID="_1789499806" r:id="rId9"/>
        </w:object>
      </w:r>
    </w:p>
    <w:p w14:paraId="7E417E2D" w14:textId="26B1722A" w:rsidR="00726278" w:rsidRPr="00D960D2" w:rsidRDefault="00726278" w:rsidP="00C948EB">
      <w:pPr>
        <w:spacing w:after="0" w:line="240" w:lineRule="auto"/>
        <w:jc w:val="both"/>
      </w:pPr>
      <w:r w:rsidRPr="00D960D2">
        <w:t xml:space="preserve">C. </w:t>
      </w:r>
      <w:r w:rsidR="00C948EB" w:rsidRPr="001A347E">
        <w:rPr>
          <w:position w:val="-8"/>
        </w:rPr>
        <w:object w:dxaOrig="560" w:dyaOrig="400" w14:anchorId="0EA68E65">
          <v:shape id="_x0000_i1318" type="#_x0000_t75" style="width:28.25pt;height:19.95pt" o:ole="">
            <v:imagedata r:id="rId10" o:title=""/>
          </v:shape>
          <o:OLEObject Type="Embed" ProgID="Equation.DSMT4" ShapeID="_x0000_i1318" DrawAspect="Content" ObjectID="_1789499807" r:id="rId11"/>
        </w:object>
      </w:r>
    </w:p>
    <w:p w14:paraId="6BD7ABA7" w14:textId="58F7F920" w:rsidR="00726278" w:rsidRPr="00D960D2" w:rsidRDefault="00726278" w:rsidP="00C948EB">
      <w:pPr>
        <w:spacing w:after="0" w:line="240" w:lineRule="auto"/>
        <w:jc w:val="both"/>
      </w:pPr>
      <w:r w:rsidRPr="00D960D2">
        <w:t xml:space="preserve">D. </w:t>
      </w:r>
      <w:r w:rsidR="00C948EB" w:rsidRPr="001A347E">
        <w:rPr>
          <w:position w:val="-6"/>
        </w:rPr>
        <w:object w:dxaOrig="420" w:dyaOrig="380" w14:anchorId="19CC9835">
          <v:shape id="_x0000_i1320" type="#_x0000_t75" style="width:21.05pt;height:18.85pt" o:ole="">
            <v:imagedata r:id="rId12" o:title=""/>
          </v:shape>
          <o:OLEObject Type="Embed" ProgID="Equation.DSMT4" ShapeID="_x0000_i1320" DrawAspect="Content" ObjectID="_1789499808" r:id="rId13"/>
        </w:object>
      </w:r>
    </w:p>
    <w:p w14:paraId="2765DD89" w14:textId="77777777" w:rsidR="00726278" w:rsidRPr="00D960D2" w:rsidRDefault="00726278" w:rsidP="00C948EB">
      <w:pPr>
        <w:spacing w:after="0" w:line="240" w:lineRule="auto"/>
        <w:jc w:val="both"/>
        <w:sectPr w:rsidR="00726278" w:rsidRPr="00D960D2" w:rsidSect="001127A0">
          <w:type w:val="continuous"/>
          <w:pgSz w:w="11906" w:h="16838" w:code="9"/>
          <w:pgMar w:top="601" w:right="601" w:bottom="601" w:left="697" w:header="720" w:footer="720" w:gutter="0"/>
          <w:cols w:num="4" w:space="720"/>
          <w:docGrid w:linePitch="381"/>
        </w:sectPr>
      </w:pPr>
    </w:p>
    <w:p w14:paraId="48980A42" w14:textId="66C2A1FB" w:rsidR="00FB65D7" w:rsidRPr="00D960D2" w:rsidRDefault="00FB65D7" w:rsidP="00C948EB">
      <w:pPr>
        <w:spacing w:after="0" w:line="240" w:lineRule="auto"/>
        <w:jc w:val="both"/>
      </w:pPr>
      <w:r w:rsidRPr="004B5E66">
        <w:rPr>
          <w:b/>
          <w:bCs/>
        </w:rPr>
        <w:t>Câu 2</w:t>
      </w:r>
      <w:r w:rsidR="004B5E66">
        <w:rPr>
          <w:b/>
          <w:bCs/>
        </w:rPr>
        <w:t>.</w:t>
      </w:r>
      <w:r w:rsidRPr="00D960D2">
        <w:t xml:space="preserve"> Số nào sau đây là số đối của </w:t>
      </w:r>
      <w:r w:rsidR="00C948EB" w:rsidRPr="001A347E">
        <w:rPr>
          <w:position w:val="-26"/>
        </w:rPr>
        <w:object w:dxaOrig="400" w:dyaOrig="700" w14:anchorId="4D39BFE9">
          <v:shape id="_x0000_i1322" type="#_x0000_t75" style="width:19.95pt;height:34.9pt" o:ole="">
            <v:imagedata r:id="rId14" o:title=""/>
          </v:shape>
          <o:OLEObject Type="Embed" ProgID="Equation.DSMT4" ShapeID="_x0000_i1322" DrawAspect="Content" ObjectID="_1789499809" r:id="rId15"/>
        </w:object>
      </w:r>
    </w:p>
    <w:p w14:paraId="470EF891" w14:textId="77777777" w:rsidR="00CA6685" w:rsidRPr="00D960D2" w:rsidRDefault="00CA6685" w:rsidP="00C948EB">
      <w:pPr>
        <w:spacing w:after="0" w:line="240" w:lineRule="auto"/>
        <w:jc w:val="both"/>
        <w:sectPr w:rsidR="00CA6685" w:rsidRPr="00D960D2" w:rsidSect="001127A0">
          <w:type w:val="continuous"/>
          <w:pgSz w:w="11906" w:h="16838" w:code="9"/>
          <w:pgMar w:top="601" w:right="601" w:bottom="601" w:left="697" w:header="720" w:footer="720" w:gutter="0"/>
          <w:cols w:space="720"/>
          <w:docGrid w:linePitch="381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9"/>
        <w:gridCol w:w="2649"/>
        <w:gridCol w:w="2650"/>
        <w:gridCol w:w="2650"/>
      </w:tblGrid>
      <w:tr w:rsidR="004B5E66" w14:paraId="2D4F902E" w14:textId="77777777" w:rsidTr="004B5E66">
        <w:tc>
          <w:tcPr>
            <w:tcW w:w="2649" w:type="dxa"/>
          </w:tcPr>
          <w:p w14:paraId="433B3F56" w14:textId="4B9B6779" w:rsidR="004B5E66" w:rsidRDefault="004B5E66" w:rsidP="00C948EB">
            <w:pPr>
              <w:jc w:val="both"/>
            </w:pPr>
            <w:r w:rsidRPr="00D960D2">
              <w:t xml:space="preserve">A. </w:t>
            </w:r>
            <w:r w:rsidRPr="001A347E">
              <w:rPr>
                <w:position w:val="-26"/>
              </w:rPr>
              <w:object w:dxaOrig="400" w:dyaOrig="700" w14:anchorId="095ADA27">
                <v:shape id="_x0000_i1342" type="#_x0000_t75" style="width:19.95pt;height:34.9pt" o:ole="">
                  <v:imagedata r:id="rId16" o:title=""/>
                </v:shape>
                <o:OLEObject Type="Embed" ProgID="Equation.DSMT4" ShapeID="_x0000_i1342" DrawAspect="Content" ObjectID="_1789499810" r:id="rId17"/>
              </w:object>
            </w:r>
          </w:p>
        </w:tc>
        <w:tc>
          <w:tcPr>
            <w:tcW w:w="2649" w:type="dxa"/>
          </w:tcPr>
          <w:p w14:paraId="52F9A493" w14:textId="23DD6766" w:rsidR="004B5E66" w:rsidRDefault="004B5E66" w:rsidP="00C948EB">
            <w:pPr>
              <w:jc w:val="both"/>
            </w:pPr>
            <w:r>
              <w:t xml:space="preserve"> </w:t>
            </w:r>
            <w:r w:rsidRPr="00D960D2">
              <w:t xml:space="preserve">B. </w:t>
            </w:r>
            <w:r w:rsidRPr="001A347E">
              <w:rPr>
                <w:position w:val="-26"/>
              </w:rPr>
              <w:object w:dxaOrig="260" w:dyaOrig="700" w14:anchorId="522AA366">
                <v:shape id="_x0000_i1344" type="#_x0000_t75" style="width:12.75pt;height:34.9pt" o:ole="">
                  <v:imagedata r:id="rId18" o:title=""/>
                </v:shape>
                <o:OLEObject Type="Embed" ProgID="Equation.DSMT4" ShapeID="_x0000_i1344" DrawAspect="Content" ObjectID="_1789499811" r:id="rId19"/>
              </w:object>
            </w:r>
          </w:p>
        </w:tc>
        <w:tc>
          <w:tcPr>
            <w:tcW w:w="2650" w:type="dxa"/>
          </w:tcPr>
          <w:p w14:paraId="4E2B8F8A" w14:textId="7FD470BE" w:rsidR="004B5E66" w:rsidRDefault="004B5E66" w:rsidP="00C948EB">
            <w:pPr>
              <w:jc w:val="both"/>
            </w:pPr>
            <w:r>
              <w:t xml:space="preserve">    </w:t>
            </w:r>
            <w:r w:rsidRPr="00D960D2">
              <w:t xml:space="preserve">C. </w:t>
            </w:r>
            <w:r w:rsidRPr="001A347E">
              <w:rPr>
                <w:position w:val="-28"/>
              </w:rPr>
              <w:object w:dxaOrig="400" w:dyaOrig="720" w14:anchorId="3229A105">
                <v:shape id="_x0000_i1346" type="#_x0000_t75" style="width:19.95pt;height:36pt" o:ole="">
                  <v:imagedata r:id="rId20" o:title=""/>
                </v:shape>
                <o:OLEObject Type="Embed" ProgID="Equation.DSMT4" ShapeID="_x0000_i1346" DrawAspect="Content" ObjectID="_1789499812" r:id="rId21"/>
              </w:object>
            </w:r>
          </w:p>
        </w:tc>
        <w:tc>
          <w:tcPr>
            <w:tcW w:w="2650" w:type="dxa"/>
          </w:tcPr>
          <w:p w14:paraId="782E8FCC" w14:textId="13F62E2D" w:rsidR="004B5E66" w:rsidRDefault="004B5E66" w:rsidP="00C948EB">
            <w:pPr>
              <w:jc w:val="both"/>
            </w:pPr>
            <w:r>
              <w:t xml:space="preserve">       </w:t>
            </w:r>
            <w:r w:rsidRPr="00D960D2">
              <w:t xml:space="preserve">D. </w:t>
            </w:r>
            <w:r w:rsidRPr="001A347E">
              <w:rPr>
                <w:position w:val="-28"/>
              </w:rPr>
              <w:object w:dxaOrig="400" w:dyaOrig="720" w14:anchorId="55A2CCBB">
                <v:shape id="_x0000_i1348" type="#_x0000_t75" style="width:19.95pt;height:36pt" o:ole="">
                  <v:imagedata r:id="rId22" o:title=""/>
                </v:shape>
                <o:OLEObject Type="Embed" ProgID="Equation.DSMT4" ShapeID="_x0000_i1348" DrawAspect="Content" ObjectID="_1789499813" r:id="rId23"/>
              </w:object>
            </w:r>
          </w:p>
        </w:tc>
      </w:tr>
    </w:tbl>
    <w:p w14:paraId="147ADC25" w14:textId="4A6361F8" w:rsidR="00CA6685" w:rsidRPr="00D960D2" w:rsidRDefault="00CA6685" w:rsidP="00C948EB">
      <w:pPr>
        <w:spacing w:after="0" w:line="240" w:lineRule="auto"/>
        <w:jc w:val="both"/>
      </w:pPr>
      <w:r w:rsidRPr="004B5E66">
        <w:rPr>
          <w:b/>
          <w:bCs/>
        </w:rPr>
        <w:t>Câu 3</w:t>
      </w:r>
      <w:r w:rsidR="004B5E66">
        <w:rPr>
          <w:b/>
          <w:bCs/>
        </w:rPr>
        <w:t>.</w:t>
      </w:r>
      <w:r w:rsidRPr="00D960D2">
        <w:t xml:space="preserve"> Tính giá trị của biểu thức </w:t>
      </w:r>
      <w:r w:rsidR="002820C6" w:rsidRPr="001A347E">
        <w:rPr>
          <w:position w:val="-30"/>
        </w:rPr>
        <w:object w:dxaOrig="1579" w:dyaOrig="800" w14:anchorId="37581D28">
          <v:shape id="_x0000_i1373" type="#_x0000_t75" style="width:79.2pt;height:39.9pt" o:ole="">
            <v:imagedata r:id="rId24" o:title=""/>
          </v:shape>
          <o:OLEObject Type="Embed" ProgID="Equation.DSMT4" ShapeID="_x0000_i1373" DrawAspect="Content" ObjectID="_1789499814" r:id="rId25"/>
        </w:object>
      </w:r>
      <w:r w:rsidRPr="00D960D2">
        <w:t xml:space="preserve"> ta được kết quả là</w:t>
      </w:r>
    </w:p>
    <w:p w14:paraId="4C8CD7A6" w14:textId="77777777" w:rsidR="006E009E" w:rsidRPr="00D960D2" w:rsidRDefault="006E009E" w:rsidP="00C948EB">
      <w:pPr>
        <w:spacing w:line="240" w:lineRule="auto"/>
        <w:jc w:val="both"/>
        <w:sectPr w:rsidR="006E009E" w:rsidRPr="00D960D2" w:rsidSect="001127A0">
          <w:type w:val="continuous"/>
          <w:pgSz w:w="11906" w:h="16838" w:code="9"/>
          <w:pgMar w:top="601" w:right="601" w:bottom="601" w:left="697" w:header="720" w:footer="720" w:gutter="0"/>
          <w:cols w:space="720"/>
          <w:docGrid w:linePitch="381"/>
        </w:sectPr>
      </w:pPr>
    </w:p>
    <w:p w14:paraId="0A95C190" w14:textId="29FEA85F" w:rsidR="00CA6685" w:rsidRPr="00D960D2" w:rsidRDefault="00CA6685" w:rsidP="00C948EB">
      <w:pPr>
        <w:spacing w:line="240" w:lineRule="auto"/>
        <w:jc w:val="both"/>
      </w:pPr>
      <w:r w:rsidRPr="00D960D2">
        <w:t xml:space="preserve">A. </w:t>
      </w:r>
      <w:r w:rsidR="002820C6" w:rsidRPr="001A347E">
        <w:rPr>
          <w:position w:val="-28"/>
        </w:rPr>
        <w:object w:dxaOrig="400" w:dyaOrig="720" w14:anchorId="36E5D3E4">
          <v:shape id="_x0000_i1375" type="#_x0000_t75" style="width:19.95pt;height:36pt" o:ole="">
            <v:imagedata r:id="rId26" o:title=""/>
          </v:shape>
          <o:OLEObject Type="Embed" ProgID="Equation.DSMT4" ShapeID="_x0000_i1375" DrawAspect="Content" ObjectID="_1789499815" r:id="rId27"/>
        </w:object>
      </w:r>
    </w:p>
    <w:p w14:paraId="4DD5AB26" w14:textId="136E5EC7" w:rsidR="006E009E" w:rsidRPr="00D960D2" w:rsidRDefault="006E009E" w:rsidP="00C948EB">
      <w:pPr>
        <w:spacing w:line="240" w:lineRule="auto"/>
        <w:jc w:val="both"/>
      </w:pPr>
      <w:r w:rsidRPr="00D960D2">
        <w:t xml:space="preserve">B. </w:t>
      </w:r>
      <w:r w:rsidR="002820C6" w:rsidRPr="001A347E">
        <w:rPr>
          <w:position w:val="-28"/>
        </w:rPr>
        <w:object w:dxaOrig="540" w:dyaOrig="720" w14:anchorId="7E796D98">
          <v:shape id="_x0000_i1377" type="#_x0000_t75" style="width:27.15pt;height:36pt" o:ole="">
            <v:imagedata r:id="rId28" o:title=""/>
          </v:shape>
          <o:OLEObject Type="Embed" ProgID="Equation.DSMT4" ShapeID="_x0000_i1377" DrawAspect="Content" ObjectID="_1789499816" r:id="rId29"/>
        </w:object>
      </w:r>
    </w:p>
    <w:p w14:paraId="65929BBA" w14:textId="5D0662AD" w:rsidR="006E009E" w:rsidRPr="00D960D2" w:rsidRDefault="006E009E" w:rsidP="00C948EB">
      <w:pPr>
        <w:spacing w:line="240" w:lineRule="auto"/>
        <w:jc w:val="both"/>
      </w:pPr>
      <w:r w:rsidRPr="00D960D2">
        <w:t xml:space="preserve">C. </w:t>
      </w:r>
      <w:r w:rsidR="002820C6" w:rsidRPr="001A347E">
        <w:rPr>
          <w:position w:val="-28"/>
        </w:rPr>
        <w:object w:dxaOrig="380" w:dyaOrig="720" w14:anchorId="42C364FF">
          <v:shape id="_x0000_i1381" type="#_x0000_t75" style="width:18.85pt;height:36pt" o:ole="">
            <v:imagedata r:id="rId30" o:title=""/>
          </v:shape>
          <o:OLEObject Type="Embed" ProgID="Equation.DSMT4" ShapeID="_x0000_i1381" DrawAspect="Content" ObjectID="_1789499817" r:id="rId31"/>
        </w:object>
      </w:r>
    </w:p>
    <w:p w14:paraId="4B234002" w14:textId="38399843" w:rsidR="006E009E" w:rsidRPr="00D960D2" w:rsidRDefault="006E009E" w:rsidP="00C948EB">
      <w:pPr>
        <w:spacing w:line="240" w:lineRule="auto"/>
        <w:jc w:val="both"/>
      </w:pPr>
      <w:r w:rsidRPr="00D960D2">
        <w:t xml:space="preserve">D. </w:t>
      </w:r>
      <w:r w:rsidR="002820C6" w:rsidRPr="001A347E">
        <w:rPr>
          <w:position w:val="-26"/>
        </w:rPr>
        <w:object w:dxaOrig="260" w:dyaOrig="700" w14:anchorId="079D4A57">
          <v:shape id="_x0000_i1383" type="#_x0000_t75" style="width:12.75pt;height:34.9pt" o:ole="">
            <v:imagedata r:id="rId32" o:title=""/>
          </v:shape>
          <o:OLEObject Type="Embed" ProgID="Equation.DSMT4" ShapeID="_x0000_i1383" DrawAspect="Content" ObjectID="_1789499818" r:id="rId33"/>
        </w:object>
      </w:r>
    </w:p>
    <w:p w14:paraId="5239E421" w14:textId="77777777" w:rsidR="006E009E" w:rsidRPr="00D960D2" w:rsidRDefault="006E009E" w:rsidP="00C948EB">
      <w:pPr>
        <w:spacing w:line="240" w:lineRule="auto"/>
        <w:jc w:val="both"/>
        <w:rPr>
          <w:b/>
          <w:bCs/>
        </w:rPr>
        <w:sectPr w:rsidR="006E009E" w:rsidRPr="00D960D2" w:rsidSect="001127A0">
          <w:type w:val="continuous"/>
          <w:pgSz w:w="11906" w:h="16838" w:code="9"/>
          <w:pgMar w:top="601" w:right="601" w:bottom="601" w:left="697" w:header="720" w:footer="720" w:gutter="0"/>
          <w:cols w:num="4" w:space="720"/>
          <w:docGrid w:linePitch="381"/>
        </w:sectPr>
      </w:pPr>
    </w:p>
    <w:p w14:paraId="7F286A8E" w14:textId="4282F9FC" w:rsidR="006E009E" w:rsidRPr="00D960D2" w:rsidRDefault="006E009E" w:rsidP="00C948EB">
      <w:pPr>
        <w:spacing w:line="240" w:lineRule="auto"/>
        <w:jc w:val="both"/>
      </w:pPr>
      <w:r w:rsidRPr="004B5E66">
        <w:rPr>
          <w:b/>
          <w:bCs/>
        </w:rPr>
        <w:t>Câu 4</w:t>
      </w:r>
      <w:r w:rsidR="004B5E66">
        <w:rPr>
          <w:b/>
          <w:bCs/>
        </w:rPr>
        <w:t>.</w:t>
      </w:r>
      <w:r w:rsidRPr="004B5E66">
        <w:rPr>
          <w:b/>
          <w:bCs/>
        </w:rPr>
        <w:t xml:space="preserve"> </w:t>
      </w:r>
      <w:r w:rsidR="00D8165C" w:rsidRPr="00D960D2">
        <w:t>G</w:t>
      </w:r>
      <w:r w:rsidRPr="00D960D2">
        <w:t xml:space="preserve">iá trị gần đúng khi làm tròn đến hàng phần </w:t>
      </w:r>
      <w:r w:rsidR="002820C6">
        <w:t>mười</w:t>
      </w:r>
      <w:r w:rsidRPr="00D960D2">
        <w:t xml:space="preserve"> của </w:t>
      </w:r>
      <w:r w:rsidR="002820C6">
        <w:t>18</w:t>
      </w:r>
      <w:r w:rsidRPr="00D960D2">
        <w:t>,</w:t>
      </w:r>
      <w:r w:rsidR="002820C6">
        <w:t>357</w:t>
      </w:r>
      <w:r w:rsidRPr="00D960D2">
        <w:t xml:space="preserve"> là</w:t>
      </w:r>
    </w:p>
    <w:p w14:paraId="49DD66D0" w14:textId="77777777" w:rsidR="006E009E" w:rsidRPr="00D960D2" w:rsidRDefault="006E009E" w:rsidP="00C948EB">
      <w:pPr>
        <w:spacing w:line="240" w:lineRule="auto"/>
        <w:jc w:val="both"/>
        <w:sectPr w:rsidR="006E009E" w:rsidRPr="00D960D2" w:rsidSect="001127A0">
          <w:type w:val="continuous"/>
          <w:pgSz w:w="11906" w:h="16838" w:code="9"/>
          <w:pgMar w:top="601" w:right="601" w:bottom="601" w:left="697" w:header="720" w:footer="720" w:gutter="0"/>
          <w:cols w:space="720"/>
          <w:docGrid w:linePitch="381"/>
        </w:sectPr>
      </w:pPr>
    </w:p>
    <w:p w14:paraId="1CE96266" w14:textId="28939A9F" w:rsidR="006E009E" w:rsidRPr="00D960D2" w:rsidRDefault="006E009E" w:rsidP="00C948EB">
      <w:pPr>
        <w:spacing w:line="240" w:lineRule="auto"/>
        <w:jc w:val="both"/>
      </w:pPr>
      <w:r w:rsidRPr="00D960D2">
        <w:t xml:space="preserve">A. </w:t>
      </w:r>
      <w:r w:rsidR="002820C6">
        <w:t>18,36</w:t>
      </w:r>
    </w:p>
    <w:p w14:paraId="19AC42F2" w14:textId="250F7E9F" w:rsidR="006E009E" w:rsidRPr="00D960D2" w:rsidRDefault="006E009E" w:rsidP="00C948EB">
      <w:pPr>
        <w:spacing w:line="240" w:lineRule="auto"/>
        <w:jc w:val="both"/>
      </w:pPr>
      <w:r w:rsidRPr="00D960D2">
        <w:t xml:space="preserve">B. </w:t>
      </w:r>
      <w:r w:rsidR="002820C6">
        <w:t>18,4</w:t>
      </w:r>
    </w:p>
    <w:p w14:paraId="1A2ED898" w14:textId="7D95AF7C" w:rsidR="006E009E" w:rsidRPr="00D960D2" w:rsidRDefault="006E009E" w:rsidP="00C948EB">
      <w:pPr>
        <w:spacing w:line="240" w:lineRule="auto"/>
        <w:jc w:val="both"/>
      </w:pPr>
      <w:r w:rsidRPr="00D960D2">
        <w:t xml:space="preserve">C. </w:t>
      </w:r>
      <w:r w:rsidR="002820C6">
        <w:t>18,3</w:t>
      </w:r>
    </w:p>
    <w:p w14:paraId="1841AEF1" w14:textId="2AB5C950" w:rsidR="006E009E" w:rsidRPr="00D960D2" w:rsidRDefault="006E009E" w:rsidP="00C948EB">
      <w:pPr>
        <w:spacing w:line="240" w:lineRule="auto"/>
        <w:jc w:val="both"/>
      </w:pPr>
      <w:r w:rsidRPr="00D960D2">
        <w:t xml:space="preserve">D. </w:t>
      </w:r>
      <w:r w:rsidR="002820C6">
        <w:t>18,35</w:t>
      </w:r>
    </w:p>
    <w:p w14:paraId="4DBE1978" w14:textId="77777777" w:rsidR="006E009E" w:rsidRPr="00D960D2" w:rsidRDefault="006E009E" w:rsidP="00C948EB">
      <w:pPr>
        <w:spacing w:line="240" w:lineRule="auto"/>
        <w:jc w:val="both"/>
        <w:sectPr w:rsidR="006E009E" w:rsidRPr="00D960D2" w:rsidSect="001127A0">
          <w:type w:val="continuous"/>
          <w:pgSz w:w="11906" w:h="16838" w:code="9"/>
          <w:pgMar w:top="601" w:right="601" w:bottom="601" w:left="697" w:header="720" w:footer="720" w:gutter="0"/>
          <w:cols w:num="4" w:space="720"/>
          <w:docGrid w:linePitch="381"/>
        </w:sectPr>
      </w:pPr>
    </w:p>
    <w:p w14:paraId="1243B0AC" w14:textId="560DE1A1" w:rsidR="006E009E" w:rsidRPr="00D960D2" w:rsidRDefault="006E009E" w:rsidP="00C948EB">
      <w:pPr>
        <w:spacing w:line="240" w:lineRule="auto"/>
        <w:jc w:val="both"/>
      </w:pPr>
      <w:r w:rsidRPr="004B5E66">
        <w:rPr>
          <w:b/>
          <w:bCs/>
        </w:rPr>
        <w:t>Câu 5</w:t>
      </w:r>
      <w:r w:rsidR="004B5E66">
        <w:rPr>
          <w:b/>
          <w:bCs/>
        </w:rPr>
        <w:t>.</w:t>
      </w:r>
      <w:r w:rsidRPr="00D960D2">
        <w:t xml:space="preserve"> </w:t>
      </w:r>
      <w:r w:rsidR="00F928A6" w:rsidRPr="00D960D2">
        <w:t>Số x</w:t>
      </w:r>
      <w:r w:rsidR="002820C6">
        <w:rPr>
          <w:vertAlign w:val="superscript"/>
        </w:rPr>
        <w:t>8</w:t>
      </w:r>
      <w:r w:rsidR="00F928A6" w:rsidRPr="00D960D2">
        <w:t xml:space="preserve"> (với x ≠ 0) không bằng số nào trong các số sau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5"/>
        <w:gridCol w:w="2651"/>
        <w:gridCol w:w="2658"/>
        <w:gridCol w:w="2654"/>
      </w:tblGrid>
      <w:tr w:rsidR="00F365FC" w:rsidRPr="00D960D2" w14:paraId="4C820B14" w14:textId="77777777" w:rsidTr="00F365FC">
        <w:tc>
          <w:tcPr>
            <w:tcW w:w="2733" w:type="dxa"/>
            <w:vAlign w:val="center"/>
          </w:tcPr>
          <w:p w14:paraId="3CAD7BC6" w14:textId="6D1FF4F9" w:rsidR="00F365FC" w:rsidRPr="002820C6" w:rsidRDefault="00F365FC" w:rsidP="00C948EB">
            <w:pPr>
              <w:jc w:val="both"/>
            </w:pPr>
            <w:r w:rsidRPr="00D960D2">
              <w:t>A. x .x</w:t>
            </w:r>
            <w:r w:rsidR="002820C6">
              <w:rPr>
                <w:vertAlign w:val="superscript"/>
              </w:rPr>
              <w:t>7</w:t>
            </w:r>
          </w:p>
        </w:tc>
        <w:tc>
          <w:tcPr>
            <w:tcW w:w="2733" w:type="dxa"/>
            <w:vAlign w:val="center"/>
          </w:tcPr>
          <w:p w14:paraId="66724075" w14:textId="1A5D6E82" w:rsidR="00F365FC" w:rsidRPr="00D960D2" w:rsidRDefault="00F365FC" w:rsidP="00C948EB">
            <w:pPr>
              <w:jc w:val="both"/>
            </w:pPr>
            <w:r w:rsidRPr="00D960D2">
              <w:t xml:space="preserve"> B. x</w:t>
            </w:r>
            <w:r w:rsidRPr="00D960D2">
              <w:rPr>
                <w:vertAlign w:val="superscript"/>
              </w:rPr>
              <w:t>1</w:t>
            </w:r>
            <w:r w:rsidR="002820C6">
              <w:rPr>
                <w:vertAlign w:val="superscript"/>
              </w:rPr>
              <w:t>9</w:t>
            </w:r>
            <w:r w:rsidRPr="00D960D2">
              <w:t xml:space="preserve"> : x</w:t>
            </w:r>
            <w:r w:rsidR="002820C6">
              <w:rPr>
                <w:vertAlign w:val="superscript"/>
              </w:rPr>
              <w:t>11</w:t>
            </w:r>
            <w:r w:rsidRPr="00D960D2">
              <w:t xml:space="preserve"> (với x ≠ 0)</w:t>
            </w:r>
          </w:p>
        </w:tc>
        <w:tc>
          <w:tcPr>
            <w:tcW w:w="2733" w:type="dxa"/>
            <w:vAlign w:val="center"/>
          </w:tcPr>
          <w:p w14:paraId="481FA710" w14:textId="7BFB9BCF" w:rsidR="00F365FC" w:rsidRPr="00D960D2" w:rsidRDefault="00F365FC" w:rsidP="00C948EB">
            <w:pPr>
              <w:jc w:val="both"/>
            </w:pPr>
            <w:r w:rsidRPr="00D960D2">
              <w:t xml:space="preserve">     C. </w:t>
            </w:r>
            <w:r w:rsidR="002820C6" w:rsidRPr="001A347E">
              <w:rPr>
                <w:position w:val="-16"/>
              </w:rPr>
              <w:object w:dxaOrig="639" w:dyaOrig="499" w14:anchorId="0A83C3CF">
                <v:shape id="_x0000_i1385" type="#_x0000_t75" style="width:32.1pt;height:24.9pt" o:ole="">
                  <v:imagedata r:id="rId34" o:title=""/>
                </v:shape>
                <o:OLEObject Type="Embed" ProgID="Equation.DSMT4" ShapeID="_x0000_i1385" DrawAspect="Content" ObjectID="_1789499819" r:id="rId35"/>
              </w:object>
            </w:r>
          </w:p>
        </w:tc>
        <w:tc>
          <w:tcPr>
            <w:tcW w:w="2733" w:type="dxa"/>
            <w:vAlign w:val="center"/>
          </w:tcPr>
          <w:p w14:paraId="0158F37F" w14:textId="695F915E" w:rsidR="00F365FC" w:rsidRPr="002820C6" w:rsidRDefault="00F365FC" w:rsidP="00C948EB">
            <w:pPr>
              <w:jc w:val="both"/>
            </w:pPr>
            <w:r w:rsidRPr="00D960D2">
              <w:t xml:space="preserve">       D. x</w:t>
            </w:r>
            <w:r w:rsidR="002820C6">
              <w:rPr>
                <w:vertAlign w:val="superscript"/>
              </w:rPr>
              <w:t>4</w:t>
            </w:r>
            <w:r w:rsidR="002820C6">
              <w:t>.</w:t>
            </w:r>
            <w:r w:rsidRPr="00D960D2">
              <w:t>x</w:t>
            </w:r>
            <w:r w:rsidR="002820C6">
              <w:rPr>
                <w:vertAlign w:val="superscript"/>
              </w:rPr>
              <w:t>2</w:t>
            </w:r>
          </w:p>
        </w:tc>
      </w:tr>
    </w:tbl>
    <w:p w14:paraId="5C331A1C" w14:textId="6737120A" w:rsidR="000F318A" w:rsidRPr="00D960D2" w:rsidRDefault="00C948EB" w:rsidP="00C948EB">
      <w:pPr>
        <w:spacing w:line="240" w:lineRule="auto"/>
        <w:jc w:val="both"/>
      </w:pPr>
      <w:r w:rsidRPr="004B5E66">
        <w:rPr>
          <w:b/>
          <w:bCs/>
          <w:noProof/>
        </w:rPr>
        <w:drawing>
          <wp:anchor distT="0" distB="0" distL="114300" distR="114300" simplePos="0" relativeHeight="251661312" behindDoc="0" locked="0" layoutInCell="1" allowOverlap="1" wp14:anchorId="4457E29A" wp14:editId="65573571">
            <wp:simplePos x="0" y="0"/>
            <wp:positionH relativeFrom="margin">
              <wp:posOffset>2103755</wp:posOffset>
            </wp:positionH>
            <wp:positionV relativeFrom="margin">
              <wp:posOffset>5555615</wp:posOffset>
            </wp:positionV>
            <wp:extent cx="2641600" cy="1531620"/>
            <wp:effectExtent l="0" t="0" r="6350" b="0"/>
            <wp:wrapSquare wrapText="bothSides"/>
            <wp:docPr id="1051602456" name="Hình ảnh 1" descr="Ảnh có chứa hàng, biểu đồ, Sơ đồ, sườn dốc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1602456" name="Hình ảnh 1" descr="Ảnh có chứa hàng, biểu đồ, Sơ đồ, sườn dốc&#10;&#10;Mô tả được tạo tự độn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1600" cy="1531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F3384" w:rsidRPr="004B5E66">
        <w:rPr>
          <w:b/>
          <w:bCs/>
        </w:rPr>
        <w:t>Câu 6</w:t>
      </w:r>
      <w:r w:rsidR="004B5E66">
        <w:rPr>
          <w:b/>
          <w:bCs/>
        </w:rPr>
        <w:t>.</w:t>
      </w:r>
      <w:r w:rsidR="000F3384" w:rsidRPr="00D960D2">
        <w:t xml:space="preserve"> Cho hình lăng trụ đứng như hình bên. Tên 1 mặt đáy của hình lăng trụ đứng là</w:t>
      </w:r>
    </w:p>
    <w:p w14:paraId="4544F36B" w14:textId="77777777" w:rsidR="00F365FC" w:rsidRPr="00D960D2" w:rsidRDefault="00F365FC" w:rsidP="00C948EB">
      <w:pPr>
        <w:spacing w:line="240" w:lineRule="auto"/>
        <w:jc w:val="both"/>
        <w:sectPr w:rsidR="00F365FC" w:rsidRPr="00D960D2" w:rsidSect="001127A0">
          <w:type w:val="continuous"/>
          <w:pgSz w:w="11906" w:h="16838" w:code="9"/>
          <w:pgMar w:top="601" w:right="601" w:bottom="601" w:left="697" w:header="720" w:footer="720" w:gutter="0"/>
          <w:cols w:space="720"/>
          <w:docGrid w:linePitch="381"/>
        </w:sectPr>
      </w:pPr>
    </w:p>
    <w:p w14:paraId="351F9AAE" w14:textId="5A20E714" w:rsidR="000F3384" w:rsidRPr="00D960D2" w:rsidRDefault="000F3384" w:rsidP="00C948EB">
      <w:pPr>
        <w:spacing w:line="240" w:lineRule="auto"/>
        <w:jc w:val="both"/>
      </w:pPr>
      <w:r w:rsidRPr="00D960D2">
        <w:t>A. ABC</w:t>
      </w:r>
    </w:p>
    <w:p w14:paraId="78EF5688" w14:textId="3C642221" w:rsidR="000F3384" w:rsidRPr="00D960D2" w:rsidRDefault="000F3384" w:rsidP="00C948EB">
      <w:pPr>
        <w:spacing w:line="240" w:lineRule="auto"/>
        <w:jc w:val="both"/>
      </w:pPr>
      <w:r w:rsidRPr="00D960D2">
        <w:t>B. BEFC</w:t>
      </w:r>
      <w:r w:rsidR="00217744" w:rsidRPr="00D960D2">
        <w:rPr>
          <w:noProof/>
        </w:rPr>
        <w:t xml:space="preserve"> </w:t>
      </w:r>
    </w:p>
    <w:p w14:paraId="5E34961E" w14:textId="002239FD" w:rsidR="000F3384" w:rsidRPr="00D960D2" w:rsidRDefault="000F3384" w:rsidP="00C948EB">
      <w:pPr>
        <w:spacing w:line="240" w:lineRule="auto"/>
        <w:jc w:val="both"/>
      </w:pPr>
      <w:r w:rsidRPr="00D960D2">
        <w:t>C. BEDA</w:t>
      </w:r>
    </w:p>
    <w:p w14:paraId="6D14898E" w14:textId="5A25AE09" w:rsidR="00F365FC" w:rsidRPr="00D960D2" w:rsidRDefault="000F3384" w:rsidP="00C948EB">
      <w:pPr>
        <w:spacing w:line="240" w:lineRule="auto"/>
        <w:jc w:val="both"/>
      </w:pPr>
      <w:r w:rsidRPr="00D960D2">
        <w:t>D. ADFC</w:t>
      </w:r>
    </w:p>
    <w:p w14:paraId="013B2A3D" w14:textId="5BE50375" w:rsidR="001127A0" w:rsidRPr="00D960D2" w:rsidRDefault="001127A0" w:rsidP="00C948EB">
      <w:pPr>
        <w:spacing w:line="240" w:lineRule="auto"/>
        <w:jc w:val="both"/>
        <w:sectPr w:rsidR="001127A0" w:rsidRPr="00D960D2" w:rsidSect="00C948EB">
          <w:type w:val="continuous"/>
          <w:pgSz w:w="11906" w:h="16838" w:code="9"/>
          <w:pgMar w:top="601" w:right="601" w:bottom="601" w:left="697" w:header="720" w:footer="720" w:gutter="0"/>
          <w:cols w:space="720"/>
          <w:docGrid w:linePitch="381"/>
        </w:sectPr>
      </w:pPr>
    </w:p>
    <w:p w14:paraId="6D0D85C0" w14:textId="582721B9" w:rsidR="001127A0" w:rsidRPr="00D960D2" w:rsidRDefault="001127A0" w:rsidP="00C948EB">
      <w:pPr>
        <w:spacing w:line="240" w:lineRule="auto"/>
        <w:jc w:val="both"/>
        <w:rPr>
          <w:b/>
          <w:bCs/>
          <w:u w:val="single"/>
        </w:rPr>
      </w:pPr>
    </w:p>
    <w:p w14:paraId="55EDF1B0" w14:textId="436761B4" w:rsidR="00F365FC" w:rsidRPr="00D960D2" w:rsidRDefault="00F365FC" w:rsidP="00C948EB">
      <w:pPr>
        <w:spacing w:line="240" w:lineRule="auto"/>
        <w:jc w:val="both"/>
      </w:pPr>
      <w:r w:rsidRPr="004B5E66">
        <w:rPr>
          <w:b/>
          <w:bCs/>
        </w:rPr>
        <w:t>Câu 7</w:t>
      </w:r>
      <w:r w:rsidR="004B5E66">
        <w:rPr>
          <w:b/>
          <w:bCs/>
        </w:rPr>
        <w:t>.</w:t>
      </w:r>
      <w:r w:rsidRPr="00D960D2">
        <w:t xml:space="preserve"> </w:t>
      </w:r>
      <w:r w:rsidR="00217744" w:rsidRPr="00D960D2">
        <w:t xml:space="preserve">Thể tích của hình hộp chữ nhật có chiều dài </w:t>
      </w:r>
      <w:r w:rsidR="00A32EFA">
        <w:t>5</w:t>
      </w:r>
      <w:r w:rsidR="00217744" w:rsidRPr="00D960D2">
        <w:t xml:space="preserve">m, chiều rộng </w:t>
      </w:r>
      <w:r w:rsidR="00A32EFA">
        <w:t>4</w:t>
      </w:r>
      <w:r w:rsidR="00217744" w:rsidRPr="00D960D2">
        <w:t xml:space="preserve">m và chiều cao </w:t>
      </w:r>
      <w:r w:rsidR="00A32EFA">
        <w:t>35</w:t>
      </w:r>
      <w:r w:rsidR="00217744" w:rsidRPr="00D960D2">
        <w:t xml:space="preserve"> dm là</w:t>
      </w:r>
    </w:p>
    <w:p w14:paraId="797FBE81" w14:textId="77777777" w:rsidR="00BB6DBF" w:rsidRPr="00D960D2" w:rsidRDefault="00BB6DBF" w:rsidP="00C948EB">
      <w:pPr>
        <w:spacing w:line="240" w:lineRule="auto"/>
        <w:jc w:val="both"/>
        <w:sectPr w:rsidR="00BB6DBF" w:rsidRPr="00D960D2" w:rsidSect="001127A0">
          <w:type w:val="continuous"/>
          <w:pgSz w:w="11906" w:h="16838" w:code="9"/>
          <w:pgMar w:top="601" w:right="601" w:bottom="601" w:left="697" w:header="720" w:footer="720" w:gutter="0"/>
          <w:cols w:space="720"/>
          <w:docGrid w:linePitch="381"/>
        </w:sectPr>
      </w:pPr>
    </w:p>
    <w:p w14:paraId="503C88A4" w14:textId="6D56AAB9" w:rsidR="00217744" w:rsidRPr="00D960D2" w:rsidRDefault="00217744" w:rsidP="00C948EB">
      <w:pPr>
        <w:spacing w:line="240" w:lineRule="auto"/>
        <w:jc w:val="both"/>
      </w:pPr>
      <w:r w:rsidRPr="00D960D2">
        <w:t xml:space="preserve">A. </w:t>
      </w:r>
      <w:r w:rsidR="00A32EFA">
        <w:t>70</w:t>
      </w:r>
      <w:r w:rsidRPr="00D960D2">
        <w:t>m</w:t>
      </w:r>
      <w:r w:rsidRPr="00D960D2">
        <w:rPr>
          <w:vertAlign w:val="superscript"/>
        </w:rPr>
        <w:t>3</w:t>
      </w:r>
    </w:p>
    <w:p w14:paraId="5AC0B7FB" w14:textId="2E23307F" w:rsidR="00217744" w:rsidRPr="00D960D2" w:rsidRDefault="00217744" w:rsidP="00C948EB">
      <w:pPr>
        <w:spacing w:line="240" w:lineRule="auto"/>
        <w:jc w:val="both"/>
      </w:pPr>
      <w:r w:rsidRPr="00D960D2">
        <w:t xml:space="preserve">B. </w:t>
      </w:r>
      <w:r w:rsidR="00A32EFA">
        <w:t>63</w:t>
      </w:r>
      <w:r w:rsidRPr="00D960D2">
        <w:t>m</w:t>
      </w:r>
      <w:r w:rsidR="00A32EFA">
        <w:rPr>
          <w:vertAlign w:val="superscript"/>
        </w:rPr>
        <w:t>2</w:t>
      </w:r>
    </w:p>
    <w:p w14:paraId="270387CB" w14:textId="0830DD32" w:rsidR="00217744" w:rsidRPr="00D960D2" w:rsidRDefault="00217744" w:rsidP="00C948EB">
      <w:pPr>
        <w:spacing w:line="240" w:lineRule="auto"/>
        <w:jc w:val="both"/>
      </w:pPr>
      <w:r w:rsidRPr="00D960D2">
        <w:t xml:space="preserve">C. </w:t>
      </w:r>
      <w:r w:rsidR="00A32EFA">
        <w:t>63</w:t>
      </w:r>
      <w:r w:rsidR="00010B62" w:rsidRPr="00D960D2">
        <w:t>m</w:t>
      </w:r>
      <w:r w:rsidR="00010B62" w:rsidRPr="00D960D2">
        <w:rPr>
          <w:vertAlign w:val="superscript"/>
        </w:rPr>
        <w:t>3</w:t>
      </w:r>
    </w:p>
    <w:p w14:paraId="606A814D" w14:textId="7DDB94D8" w:rsidR="00010B62" w:rsidRPr="00D960D2" w:rsidRDefault="00010B62" w:rsidP="00C948EB">
      <w:pPr>
        <w:spacing w:line="240" w:lineRule="auto"/>
        <w:jc w:val="both"/>
      </w:pPr>
      <w:r w:rsidRPr="00D960D2">
        <w:t xml:space="preserve">D. </w:t>
      </w:r>
      <w:r w:rsidR="00A32EFA">
        <w:t>70</w:t>
      </w:r>
      <w:r w:rsidRPr="00D960D2">
        <w:t>m</w:t>
      </w:r>
      <w:r w:rsidRPr="00D960D2">
        <w:rPr>
          <w:vertAlign w:val="superscript"/>
        </w:rPr>
        <w:t>2</w:t>
      </w:r>
    </w:p>
    <w:p w14:paraId="34BC54C6" w14:textId="77777777" w:rsidR="00BB6DBF" w:rsidRPr="00D960D2" w:rsidRDefault="00BB6DBF" w:rsidP="00C948EB">
      <w:pPr>
        <w:spacing w:line="240" w:lineRule="auto"/>
        <w:jc w:val="both"/>
        <w:sectPr w:rsidR="00BB6DBF" w:rsidRPr="00D960D2" w:rsidSect="001127A0">
          <w:type w:val="continuous"/>
          <w:pgSz w:w="11906" w:h="16838" w:code="9"/>
          <w:pgMar w:top="601" w:right="601" w:bottom="601" w:left="697" w:header="720" w:footer="720" w:gutter="0"/>
          <w:cols w:num="4" w:space="720"/>
          <w:docGrid w:linePitch="381"/>
        </w:sectPr>
      </w:pPr>
    </w:p>
    <w:p w14:paraId="54C16EA9" w14:textId="322CF8CD" w:rsidR="009E5022" w:rsidRPr="00D960D2" w:rsidRDefault="00C948EB" w:rsidP="00C948EB">
      <w:pPr>
        <w:spacing w:line="240" w:lineRule="auto"/>
        <w:jc w:val="both"/>
        <w:rPr>
          <w:rFonts w:eastAsiaTheme="minorEastAsia"/>
        </w:rPr>
      </w:pPr>
      <w:r w:rsidRPr="004B5E66">
        <w:rPr>
          <w:b/>
          <w:bCs/>
          <w:noProof/>
        </w:rPr>
        <w:drawing>
          <wp:anchor distT="0" distB="0" distL="114300" distR="114300" simplePos="0" relativeHeight="251662336" behindDoc="0" locked="0" layoutInCell="1" allowOverlap="1" wp14:anchorId="0EC9EB59" wp14:editId="34481701">
            <wp:simplePos x="0" y="0"/>
            <wp:positionH relativeFrom="margin">
              <wp:posOffset>4618355</wp:posOffset>
            </wp:positionH>
            <wp:positionV relativeFrom="margin">
              <wp:posOffset>7898765</wp:posOffset>
            </wp:positionV>
            <wp:extent cx="1949450" cy="1525905"/>
            <wp:effectExtent l="0" t="0" r="0" b="0"/>
            <wp:wrapSquare wrapText="bothSides"/>
            <wp:docPr id="901827750" name="Hình ảnh 1" descr="Ảnh có chứa hàng, sườn dốc,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827750" name="Hình ảnh 1" descr="Ảnh có chứa hàng, sườn dốc, biểu đồ&#10;&#10;Mô tả được tạo tự độn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9450" cy="15259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0B62" w:rsidRPr="004B5E66">
        <w:rPr>
          <w:b/>
          <w:bCs/>
        </w:rPr>
        <w:t>Câu 8</w:t>
      </w:r>
      <w:r w:rsidR="004B5E66">
        <w:rPr>
          <w:b/>
          <w:bCs/>
        </w:rPr>
        <w:t>.</w:t>
      </w:r>
      <w:r w:rsidR="00BB6DBF" w:rsidRPr="00D960D2">
        <w:t xml:space="preserve"> Cho hình bên.</w:t>
      </w:r>
      <w:r w:rsidR="009E5022" w:rsidRPr="00D960D2">
        <w:t xml:space="preserve"> Biết </w:t>
      </w:r>
      <m:oMath>
        <m:acc>
          <m:accPr>
            <m:ctrlPr>
              <w:rPr>
                <w:rFonts w:ascii="Cambria Math" w:hAnsi="Cambria Math"/>
                <w:iCs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xBy</m:t>
            </m:r>
          </m:e>
        </m:acc>
        <m:r>
          <w:rPr>
            <w:rFonts w:ascii="Cambria Math" w:hAnsi="Cambria Math"/>
          </w:rPr>
          <m:t>=5</m:t>
        </m:r>
        <m: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 xml:space="preserve">° </m:t>
        </m:r>
      </m:oMath>
      <w:r w:rsidR="009E5022" w:rsidRPr="00D960D2">
        <w:t xml:space="preserve">và </w:t>
      </w:r>
      <w:r w:rsidR="00BB6DBF" w:rsidRPr="00D960D2">
        <w:t xml:space="preserve">Bt là tia phân giác </w:t>
      </w:r>
      <m:oMath>
        <m:acc>
          <m:accPr>
            <m:ctrlPr>
              <w:rPr>
                <w:rFonts w:ascii="Cambria Math" w:hAnsi="Cambria Math"/>
                <w:iCs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xBy</m:t>
            </m:r>
          </m:e>
        </m:acc>
      </m:oMath>
      <w:r w:rsidR="00BB6DBF" w:rsidRPr="00D960D2">
        <w:rPr>
          <w:rFonts w:eastAsiaTheme="minorEastAsia"/>
          <w:iCs/>
        </w:rPr>
        <w:t>.</w:t>
      </w:r>
      <w:r w:rsidR="009E5022" w:rsidRPr="00D960D2">
        <w:rPr>
          <w:rFonts w:eastAsiaTheme="minorEastAsia"/>
          <w:iCs/>
        </w:rPr>
        <w:t xml:space="preserve"> Số đo </w:t>
      </w:r>
      <m:oMath>
        <m:acc>
          <m:accPr>
            <m:ctrlPr>
              <w:rPr>
                <w:rFonts w:ascii="Cambria Math" w:eastAsiaTheme="minorEastAsia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xBt</m:t>
            </m:r>
            <m:ctrlPr>
              <w:rPr>
                <w:rFonts w:ascii="Cambria Math" w:hAnsi="Cambria Math"/>
              </w:rPr>
            </m:ctrlPr>
          </m:e>
        </m:acc>
      </m:oMath>
      <w:r w:rsidR="009E5022" w:rsidRPr="00D960D2">
        <w:rPr>
          <w:rFonts w:eastAsiaTheme="minorEastAsia"/>
        </w:rPr>
        <w:t xml:space="preserve"> là</w:t>
      </w:r>
    </w:p>
    <w:p w14:paraId="6E8B957C" w14:textId="77777777" w:rsidR="009E5022" w:rsidRPr="00D960D2" w:rsidRDefault="009E5022" w:rsidP="00C948EB">
      <w:pPr>
        <w:spacing w:line="240" w:lineRule="auto"/>
        <w:jc w:val="both"/>
        <w:rPr>
          <w:rFonts w:eastAsiaTheme="minorEastAsia"/>
        </w:rPr>
        <w:sectPr w:rsidR="009E5022" w:rsidRPr="00D960D2" w:rsidSect="001127A0">
          <w:type w:val="continuous"/>
          <w:pgSz w:w="11906" w:h="16838" w:code="9"/>
          <w:pgMar w:top="601" w:right="601" w:bottom="601" w:left="697" w:header="720" w:footer="720" w:gutter="0"/>
          <w:cols w:space="720"/>
          <w:docGrid w:linePitch="381"/>
        </w:sectPr>
      </w:pPr>
    </w:p>
    <w:p w14:paraId="3D5BDE83" w14:textId="49222EFF" w:rsidR="009E5022" w:rsidRPr="00D960D2" w:rsidRDefault="009E5022" w:rsidP="00C948EB">
      <w:pPr>
        <w:spacing w:line="240" w:lineRule="auto"/>
        <w:jc w:val="both"/>
        <w:rPr>
          <w:rFonts w:eastAsiaTheme="minorEastAsia"/>
        </w:rPr>
      </w:pPr>
      <w:r w:rsidRPr="00D960D2">
        <w:rPr>
          <w:rFonts w:eastAsiaTheme="minorEastAsia"/>
        </w:rPr>
        <w:t xml:space="preserve">A. </w:t>
      </w:r>
      <w:r w:rsidR="00A32EFA">
        <w:rPr>
          <w:rFonts w:eastAsiaTheme="minorEastAsia"/>
        </w:rPr>
        <w:t>51</w:t>
      </w:r>
      <w:r w:rsidRPr="00D960D2">
        <w:rPr>
          <w:rFonts w:eastAsiaTheme="minorEastAsia"/>
        </w:rPr>
        <w:t>°</w:t>
      </w:r>
    </w:p>
    <w:p w14:paraId="2AA16966" w14:textId="3E96043E" w:rsidR="009E5022" w:rsidRPr="00D960D2" w:rsidRDefault="009E5022" w:rsidP="00C948EB">
      <w:pPr>
        <w:spacing w:line="240" w:lineRule="auto"/>
        <w:jc w:val="both"/>
        <w:rPr>
          <w:rFonts w:eastAsiaTheme="minorEastAsia"/>
        </w:rPr>
      </w:pPr>
      <w:r w:rsidRPr="00D960D2">
        <w:rPr>
          <w:rFonts w:eastAsiaTheme="minorEastAsia"/>
        </w:rPr>
        <w:t>B. 1</w:t>
      </w:r>
      <w:r w:rsidR="00A32EFA">
        <w:rPr>
          <w:rFonts w:eastAsiaTheme="minorEastAsia"/>
        </w:rPr>
        <w:t>20</w:t>
      </w:r>
      <w:r w:rsidRPr="00D960D2">
        <w:rPr>
          <w:rFonts w:eastAsiaTheme="minorEastAsia"/>
        </w:rPr>
        <w:t>°</w:t>
      </w:r>
    </w:p>
    <w:p w14:paraId="22C18C16" w14:textId="7984B67B" w:rsidR="009E5022" w:rsidRPr="00D960D2" w:rsidRDefault="009E5022" w:rsidP="00C948EB">
      <w:pPr>
        <w:spacing w:line="240" w:lineRule="auto"/>
        <w:jc w:val="both"/>
        <w:rPr>
          <w:rFonts w:eastAsiaTheme="minorEastAsia"/>
        </w:rPr>
      </w:pPr>
      <w:r w:rsidRPr="00D960D2">
        <w:rPr>
          <w:rFonts w:eastAsiaTheme="minorEastAsia"/>
        </w:rPr>
        <w:t xml:space="preserve">C. </w:t>
      </w:r>
      <w:r w:rsidR="00A32EFA">
        <w:rPr>
          <w:rFonts w:eastAsiaTheme="minorEastAsia"/>
        </w:rPr>
        <w:t>26</w:t>
      </w:r>
      <w:r w:rsidRPr="00D960D2">
        <w:rPr>
          <w:rFonts w:eastAsiaTheme="minorEastAsia"/>
        </w:rPr>
        <w:t>°</w:t>
      </w:r>
    </w:p>
    <w:p w14:paraId="3D35EC0E" w14:textId="71B9F88F" w:rsidR="000724F4" w:rsidRPr="00D960D2" w:rsidRDefault="009E5022" w:rsidP="00C948EB">
      <w:pPr>
        <w:spacing w:line="240" w:lineRule="auto"/>
        <w:jc w:val="both"/>
        <w:rPr>
          <w:rFonts w:eastAsiaTheme="minorEastAsia"/>
        </w:rPr>
      </w:pPr>
      <w:r w:rsidRPr="00D960D2">
        <w:rPr>
          <w:rFonts w:eastAsiaTheme="minorEastAsia"/>
        </w:rPr>
        <w:t xml:space="preserve">D. </w:t>
      </w:r>
      <w:r w:rsidR="00A32EFA">
        <w:rPr>
          <w:rFonts w:eastAsiaTheme="minorEastAsia"/>
        </w:rPr>
        <w:t>62</w:t>
      </w:r>
      <w:r w:rsidR="001127A0" w:rsidRPr="00D960D2">
        <w:rPr>
          <w:rFonts w:eastAsiaTheme="minorEastAsia"/>
        </w:rPr>
        <w:t>°</w:t>
      </w:r>
    </w:p>
    <w:p w14:paraId="76CED910" w14:textId="1A4DC2C4" w:rsidR="001127A0" w:rsidRPr="00D960D2" w:rsidRDefault="001127A0" w:rsidP="00C948EB">
      <w:pPr>
        <w:spacing w:line="240" w:lineRule="auto"/>
        <w:jc w:val="both"/>
        <w:rPr>
          <w:b/>
          <w:bCs/>
          <w:u w:val="single"/>
        </w:rPr>
        <w:sectPr w:rsidR="001127A0" w:rsidRPr="00D960D2" w:rsidSect="001127A0">
          <w:type w:val="continuous"/>
          <w:pgSz w:w="11906" w:h="16838" w:code="9"/>
          <w:pgMar w:top="601" w:right="601" w:bottom="601" w:left="697" w:header="720" w:footer="720" w:gutter="0"/>
          <w:cols w:space="720"/>
          <w:docGrid w:linePitch="381"/>
        </w:sectPr>
      </w:pPr>
    </w:p>
    <w:p w14:paraId="44DCF63B" w14:textId="71B82EFA" w:rsidR="000724F4" w:rsidRPr="00D960D2" w:rsidRDefault="000724F4" w:rsidP="00C948EB">
      <w:pPr>
        <w:spacing w:line="240" w:lineRule="auto"/>
        <w:jc w:val="both"/>
      </w:pPr>
      <w:r w:rsidRPr="004B5E66">
        <w:rPr>
          <w:b/>
          <w:bCs/>
        </w:rPr>
        <w:t xml:space="preserve">Câu </w:t>
      </w:r>
      <w:r w:rsidR="00726278" w:rsidRPr="004B5E66">
        <w:rPr>
          <w:b/>
          <w:bCs/>
        </w:rPr>
        <w:t>9</w:t>
      </w:r>
      <w:r w:rsidR="002820C6">
        <w:rPr>
          <w:b/>
          <w:bCs/>
        </w:rPr>
        <w:t>.</w:t>
      </w:r>
      <w:r w:rsidRPr="00D960D2">
        <w:t xml:space="preserve"> Cho hình bên, biết a//b. Số đo góc B</w:t>
      </w:r>
      <w:r w:rsidRPr="00D960D2">
        <w:rPr>
          <w:vertAlign w:val="subscript"/>
        </w:rPr>
        <w:t>3</w:t>
      </w:r>
      <w:r w:rsidRPr="00D960D2">
        <w:t xml:space="preserve"> là</w:t>
      </w:r>
    </w:p>
    <w:p w14:paraId="3938D205" w14:textId="77777777" w:rsidR="000724F4" w:rsidRPr="00D960D2" w:rsidRDefault="000724F4" w:rsidP="00C948EB">
      <w:pPr>
        <w:spacing w:line="240" w:lineRule="auto"/>
        <w:jc w:val="both"/>
        <w:sectPr w:rsidR="000724F4" w:rsidRPr="00D960D2" w:rsidSect="001127A0">
          <w:type w:val="continuous"/>
          <w:pgSz w:w="11906" w:h="16838" w:code="9"/>
          <w:pgMar w:top="601" w:right="601" w:bottom="601" w:left="697" w:header="720" w:footer="720" w:gutter="0"/>
          <w:cols w:space="720"/>
          <w:docGrid w:linePitch="381"/>
        </w:sectPr>
      </w:pPr>
    </w:p>
    <w:p w14:paraId="699E67FA" w14:textId="5CD38B20" w:rsidR="000724F4" w:rsidRPr="00D960D2" w:rsidRDefault="00C948EB" w:rsidP="00C948EB">
      <w:pPr>
        <w:spacing w:line="240" w:lineRule="auto"/>
        <w:jc w:val="both"/>
      </w:pPr>
      <w:r w:rsidRPr="00D960D2">
        <w:rPr>
          <w:b/>
          <w:bCs/>
          <w:noProof/>
          <w:u w:val="single"/>
        </w:rPr>
        <w:lastRenderedPageBreak/>
        <w:drawing>
          <wp:anchor distT="0" distB="0" distL="114300" distR="114300" simplePos="0" relativeHeight="251675648" behindDoc="0" locked="0" layoutInCell="1" allowOverlap="1" wp14:anchorId="5C6A1563" wp14:editId="212C0E86">
            <wp:simplePos x="0" y="0"/>
            <wp:positionH relativeFrom="margin">
              <wp:posOffset>4591050</wp:posOffset>
            </wp:positionH>
            <wp:positionV relativeFrom="margin">
              <wp:posOffset>-285750</wp:posOffset>
            </wp:positionV>
            <wp:extent cx="1723390" cy="1753870"/>
            <wp:effectExtent l="0" t="0" r="0" b="0"/>
            <wp:wrapSquare wrapText="bothSides"/>
            <wp:docPr id="1999087492" name="Hình ảnh 1" descr="Ảnh có chứa hàng, biểu đồ, Sơ đồ, Song song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087492" name="Hình ảnh 1" descr="Ảnh có chứa hàng, biểu đồ, Sơ đồ, Song song&#10;&#10;Mô tả được tạo tự độ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3390" cy="1753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24F4" w:rsidRPr="00D960D2">
        <w:t>A. 60°</w:t>
      </w:r>
    </w:p>
    <w:p w14:paraId="7D07C6BF" w14:textId="5152C94C" w:rsidR="000724F4" w:rsidRPr="00D960D2" w:rsidRDefault="000724F4" w:rsidP="00C948EB">
      <w:pPr>
        <w:spacing w:line="240" w:lineRule="auto"/>
        <w:jc w:val="both"/>
      </w:pPr>
      <w:r w:rsidRPr="00D960D2">
        <w:t>B. 10°</w:t>
      </w:r>
    </w:p>
    <w:p w14:paraId="2E6080ED" w14:textId="62E2E238" w:rsidR="000724F4" w:rsidRPr="00D960D2" w:rsidRDefault="000724F4" w:rsidP="00C948EB">
      <w:pPr>
        <w:spacing w:line="240" w:lineRule="auto"/>
        <w:jc w:val="both"/>
      </w:pPr>
      <w:r w:rsidRPr="00D960D2">
        <w:t>C. 120°</w:t>
      </w:r>
    </w:p>
    <w:p w14:paraId="1959C824" w14:textId="5CE22929" w:rsidR="000724F4" w:rsidRPr="00D960D2" w:rsidRDefault="000724F4" w:rsidP="00C948EB">
      <w:pPr>
        <w:spacing w:line="240" w:lineRule="auto"/>
        <w:jc w:val="both"/>
      </w:pPr>
      <w:r w:rsidRPr="00D960D2">
        <w:t>D. 110</w:t>
      </w:r>
      <w:r w:rsidR="002A7C2D" w:rsidRPr="00D960D2">
        <w:t>°</w:t>
      </w:r>
    </w:p>
    <w:p w14:paraId="53DDEB39" w14:textId="77777777" w:rsidR="000724F4" w:rsidRPr="00D960D2" w:rsidRDefault="000724F4" w:rsidP="00C948EB">
      <w:pPr>
        <w:spacing w:line="240" w:lineRule="auto"/>
        <w:jc w:val="both"/>
        <w:sectPr w:rsidR="000724F4" w:rsidRPr="00D960D2" w:rsidSect="001127A0">
          <w:type w:val="continuous"/>
          <w:pgSz w:w="11906" w:h="16838" w:code="9"/>
          <w:pgMar w:top="601" w:right="601" w:bottom="601" w:left="697" w:header="720" w:footer="720" w:gutter="0"/>
          <w:cols w:space="720"/>
          <w:docGrid w:linePitch="381"/>
        </w:sectPr>
      </w:pPr>
    </w:p>
    <w:p w14:paraId="6E697053" w14:textId="77777777" w:rsidR="004B5E66" w:rsidRDefault="004B5E66" w:rsidP="00C948EB">
      <w:pPr>
        <w:spacing w:line="240" w:lineRule="auto"/>
        <w:jc w:val="both"/>
        <w:rPr>
          <w:b/>
          <w:bCs/>
          <w:u w:val="single"/>
        </w:rPr>
      </w:pPr>
    </w:p>
    <w:p w14:paraId="2941DE3A" w14:textId="52BF387D" w:rsidR="000005B4" w:rsidRPr="00D960D2" w:rsidRDefault="00C948EB" w:rsidP="00C948EB">
      <w:pPr>
        <w:spacing w:line="240" w:lineRule="auto"/>
        <w:jc w:val="both"/>
      </w:pPr>
      <w:r w:rsidRPr="004B5E66">
        <w:rPr>
          <w:noProof/>
        </w:rPr>
        <w:drawing>
          <wp:anchor distT="0" distB="0" distL="114300" distR="114300" simplePos="0" relativeHeight="251669504" behindDoc="0" locked="0" layoutInCell="1" allowOverlap="1" wp14:anchorId="10FB6727" wp14:editId="4860525F">
            <wp:simplePos x="0" y="0"/>
            <wp:positionH relativeFrom="margin">
              <wp:posOffset>3081655</wp:posOffset>
            </wp:positionH>
            <wp:positionV relativeFrom="margin">
              <wp:posOffset>1993265</wp:posOffset>
            </wp:positionV>
            <wp:extent cx="3155950" cy="1696085"/>
            <wp:effectExtent l="0" t="0" r="6350" b="0"/>
            <wp:wrapSquare wrapText="bothSides"/>
            <wp:docPr id="605829453" name="Hình ảnh 1" descr="Ảnh có chứa văn bản, hàng, Sơ đồ, Song song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5829453" name="Hình ảnh 1" descr="Ảnh có chứa văn bản, hàng, Sơ đồ, Song song&#10;&#10;Mô tả được tạo tự độn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5950" cy="169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1E92" w:rsidRPr="004B5E66">
        <w:rPr>
          <w:b/>
          <w:bCs/>
        </w:rPr>
        <w:t>Câu 1</w:t>
      </w:r>
      <w:r w:rsidR="00726278" w:rsidRPr="004B5E66">
        <w:rPr>
          <w:b/>
          <w:bCs/>
        </w:rPr>
        <w:t>0</w:t>
      </w:r>
      <w:r w:rsidR="002820C6">
        <w:rPr>
          <w:b/>
          <w:bCs/>
        </w:rPr>
        <w:t>.</w:t>
      </w:r>
      <w:r w:rsidR="00D41E92" w:rsidRPr="00D960D2">
        <w:t xml:space="preserve"> </w:t>
      </w:r>
      <w:r w:rsidR="000724F4" w:rsidRPr="00D960D2">
        <w:t xml:space="preserve">Biểu đồ </w:t>
      </w:r>
      <w:r w:rsidR="00722592" w:rsidRPr="00D960D2">
        <w:t xml:space="preserve">bên biểu diễn số lượng điểm 10 mà bạn An giành được trong các tháng 9, 10, 11, 12. Tháng bạn giành được </w:t>
      </w:r>
      <w:r w:rsidR="00A32EFA">
        <w:t>ít</w:t>
      </w:r>
      <w:r w:rsidR="00722592" w:rsidRPr="00D960D2">
        <w:t xml:space="preserve"> điểm 10 nhất là</w:t>
      </w:r>
    </w:p>
    <w:p w14:paraId="0DAB02F3" w14:textId="7BC531AA" w:rsidR="000724F4" w:rsidRPr="00D960D2" w:rsidRDefault="000724F4" w:rsidP="00C948EB">
      <w:pPr>
        <w:spacing w:line="240" w:lineRule="auto"/>
        <w:jc w:val="both"/>
      </w:pPr>
      <w:r w:rsidRPr="00D960D2">
        <w:t xml:space="preserve">A. </w:t>
      </w:r>
      <w:r w:rsidR="00722592" w:rsidRPr="00D960D2">
        <w:t>9</w:t>
      </w:r>
    </w:p>
    <w:p w14:paraId="03A387E2" w14:textId="0AECF2C0" w:rsidR="000724F4" w:rsidRPr="00D960D2" w:rsidRDefault="000724F4" w:rsidP="00C948EB">
      <w:pPr>
        <w:spacing w:line="240" w:lineRule="auto"/>
        <w:jc w:val="both"/>
      </w:pPr>
      <w:r w:rsidRPr="00D960D2">
        <w:t xml:space="preserve">B. </w:t>
      </w:r>
      <w:r w:rsidR="00722592" w:rsidRPr="00D960D2">
        <w:t>10</w:t>
      </w:r>
    </w:p>
    <w:p w14:paraId="055EFAEB" w14:textId="42CF3D8D" w:rsidR="000724F4" w:rsidRPr="00D960D2" w:rsidRDefault="000724F4" w:rsidP="00C948EB">
      <w:pPr>
        <w:spacing w:line="240" w:lineRule="auto"/>
        <w:jc w:val="both"/>
      </w:pPr>
      <w:r w:rsidRPr="00D960D2">
        <w:t xml:space="preserve">C. </w:t>
      </w:r>
      <w:r w:rsidR="00722592" w:rsidRPr="00D960D2">
        <w:t>11</w:t>
      </w:r>
    </w:p>
    <w:p w14:paraId="66F9E1FD" w14:textId="7A038404" w:rsidR="000724F4" w:rsidRPr="00D960D2" w:rsidRDefault="000724F4" w:rsidP="00C948EB">
      <w:pPr>
        <w:spacing w:line="240" w:lineRule="auto"/>
        <w:jc w:val="both"/>
      </w:pPr>
      <w:r w:rsidRPr="00D960D2">
        <w:t xml:space="preserve">D. </w:t>
      </w:r>
      <w:r w:rsidR="00722592" w:rsidRPr="00D960D2">
        <w:t>12</w:t>
      </w:r>
    </w:p>
    <w:p w14:paraId="2397AEFA" w14:textId="77777777" w:rsidR="00C948EB" w:rsidRDefault="00C948EB" w:rsidP="00C948EB">
      <w:pPr>
        <w:spacing w:line="240" w:lineRule="auto"/>
        <w:jc w:val="both"/>
        <w:rPr>
          <w:b/>
          <w:bCs/>
          <w:u w:val="single"/>
        </w:rPr>
      </w:pPr>
    </w:p>
    <w:p w14:paraId="3EB7E759" w14:textId="77777777" w:rsidR="004B5E66" w:rsidRDefault="004B5E66" w:rsidP="00C948EB">
      <w:pPr>
        <w:spacing w:line="240" w:lineRule="auto"/>
        <w:jc w:val="both"/>
        <w:rPr>
          <w:b/>
          <w:bCs/>
          <w:u w:val="single"/>
        </w:rPr>
      </w:pPr>
    </w:p>
    <w:p w14:paraId="094CDD43" w14:textId="78566036" w:rsidR="000724F4" w:rsidRPr="00D960D2" w:rsidRDefault="000724F4" w:rsidP="00C948EB">
      <w:pPr>
        <w:spacing w:line="240" w:lineRule="auto"/>
        <w:jc w:val="both"/>
      </w:pPr>
      <w:r w:rsidRPr="004B5E66">
        <w:rPr>
          <w:b/>
          <w:bCs/>
        </w:rPr>
        <w:t xml:space="preserve">Câu </w:t>
      </w:r>
      <w:r w:rsidR="00726278" w:rsidRPr="004B5E66">
        <w:rPr>
          <w:b/>
          <w:bCs/>
        </w:rPr>
        <w:t>11</w:t>
      </w:r>
      <w:r w:rsidR="002820C6">
        <w:rPr>
          <w:b/>
          <w:bCs/>
        </w:rPr>
        <w:t>.</w:t>
      </w:r>
      <w:r w:rsidRPr="00D960D2">
        <w:t xml:space="preserve"> Qua điểm M nằm ngoài đường thẳng a, ta vẽ được bao nhiêu đường thẳng song song với đường thẳng a</w:t>
      </w:r>
    </w:p>
    <w:p w14:paraId="64D0F8F4" w14:textId="77777777" w:rsidR="000724F4" w:rsidRPr="00D960D2" w:rsidRDefault="000724F4" w:rsidP="00C948EB">
      <w:pPr>
        <w:spacing w:line="240" w:lineRule="auto"/>
        <w:jc w:val="both"/>
        <w:sectPr w:rsidR="000724F4" w:rsidRPr="00D960D2" w:rsidSect="001127A0">
          <w:type w:val="continuous"/>
          <w:pgSz w:w="11906" w:h="16838" w:code="9"/>
          <w:pgMar w:top="601" w:right="601" w:bottom="601" w:left="697" w:header="720" w:footer="720" w:gutter="0"/>
          <w:cols w:space="720"/>
          <w:docGrid w:linePitch="381"/>
        </w:sectPr>
      </w:pPr>
    </w:p>
    <w:p w14:paraId="3FEB8986" w14:textId="77777777" w:rsidR="000724F4" w:rsidRPr="00D960D2" w:rsidRDefault="000724F4" w:rsidP="00C948EB">
      <w:pPr>
        <w:spacing w:line="240" w:lineRule="auto"/>
        <w:jc w:val="both"/>
      </w:pPr>
      <w:r w:rsidRPr="00D960D2">
        <w:t xml:space="preserve">A. Có hai </w:t>
      </w:r>
    </w:p>
    <w:p w14:paraId="4A07AE33" w14:textId="7CE13A9E" w:rsidR="000724F4" w:rsidRPr="00D960D2" w:rsidRDefault="000724F4" w:rsidP="00C948EB">
      <w:pPr>
        <w:spacing w:line="240" w:lineRule="auto"/>
        <w:jc w:val="both"/>
      </w:pPr>
      <w:r w:rsidRPr="00D960D2">
        <w:t>B. Chỉ có một</w:t>
      </w:r>
    </w:p>
    <w:p w14:paraId="23B2B02C" w14:textId="0CD629C8" w:rsidR="000724F4" w:rsidRPr="00D960D2" w:rsidRDefault="000724F4" w:rsidP="00C948EB">
      <w:pPr>
        <w:spacing w:line="240" w:lineRule="auto"/>
        <w:jc w:val="both"/>
      </w:pPr>
      <w:r w:rsidRPr="00D960D2">
        <w:t>C. Không có</w:t>
      </w:r>
    </w:p>
    <w:p w14:paraId="191D5311" w14:textId="707E50D8" w:rsidR="000724F4" w:rsidRPr="00D960D2" w:rsidRDefault="000724F4" w:rsidP="00C948EB">
      <w:pPr>
        <w:spacing w:line="240" w:lineRule="auto"/>
        <w:jc w:val="both"/>
      </w:pPr>
      <w:r w:rsidRPr="00D960D2">
        <w:t>D. Có vô số</w:t>
      </w:r>
    </w:p>
    <w:p w14:paraId="79AF37B9" w14:textId="77777777" w:rsidR="00726278" w:rsidRPr="00D960D2" w:rsidRDefault="00726278" w:rsidP="00C948EB">
      <w:pPr>
        <w:spacing w:line="240" w:lineRule="auto"/>
        <w:jc w:val="both"/>
        <w:sectPr w:rsidR="00726278" w:rsidRPr="00D960D2" w:rsidSect="001127A0">
          <w:type w:val="continuous"/>
          <w:pgSz w:w="11906" w:h="16838" w:code="9"/>
          <w:pgMar w:top="601" w:right="601" w:bottom="601" w:left="697" w:header="720" w:footer="720" w:gutter="0"/>
          <w:cols w:num="4" w:space="720"/>
          <w:docGrid w:linePitch="381"/>
        </w:sectPr>
      </w:pPr>
    </w:p>
    <w:p w14:paraId="6CF5C249" w14:textId="499AAB2D" w:rsidR="000724F4" w:rsidRPr="00D960D2" w:rsidRDefault="00A32EFA" w:rsidP="00C948EB">
      <w:pPr>
        <w:spacing w:line="240" w:lineRule="auto"/>
        <w:jc w:val="both"/>
      </w:pPr>
      <w:r w:rsidRPr="004B5E66">
        <w:rPr>
          <w:noProof/>
        </w:rPr>
        <w:drawing>
          <wp:anchor distT="0" distB="0" distL="114300" distR="114300" simplePos="0" relativeHeight="251667456" behindDoc="0" locked="0" layoutInCell="1" allowOverlap="1" wp14:anchorId="32B832D9" wp14:editId="6505CE40">
            <wp:simplePos x="0" y="0"/>
            <wp:positionH relativeFrom="margin">
              <wp:posOffset>5037455</wp:posOffset>
            </wp:positionH>
            <wp:positionV relativeFrom="margin">
              <wp:posOffset>4958715</wp:posOffset>
            </wp:positionV>
            <wp:extent cx="1619250" cy="1497965"/>
            <wp:effectExtent l="0" t="0" r="0" b="6985"/>
            <wp:wrapSquare wrapText="bothSides"/>
            <wp:docPr id="577455204" name="Hình ảnh 1" descr="Ảnh có chứa vòng tròn, Phông chữ, hàng,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7455204" name="Hình ảnh 1" descr="Ảnh có chứa vòng tròn, Phông chữ, hàng, biểu đồ&#10;&#10;Mô tả được tạo tự độn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497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26278" w:rsidRPr="004B5E66">
        <w:rPr>
          <w:b/>
          <w:bCs/>
        </w:rPr>
        <w:t>Câu 12</w:t>
      </w:r>
      <w:r w:rsidR="002820C6">
        <w:rPr>
          <w:b/>
          <w:bCs/>
        </w:rPr>
        <w:t>.</w:t>
      </w:r>
      <w:r w:rsidR="00726278" w:rsidRPr="00D960D2">
        <w:t xml:space="preserve"> </w:t>
      </w:r>
      <w:r w:rsidR="00F302AC" w:rsidRPr="00D960D2">
        <w:t xml:space="preserve">Biểu đồ hình quạt bên cho biết kết quả học tập của 800 học sinh của trường THCS A. Hỏi số lượng học sinh </w:t>
      </w:r>
      <w:r>
        <w:t>khá</w:t>
      </w:r>
      <w:r w:rsidR="00F302AC" w:rsidRPr="00D960D2">
        <w:t xml:space="preserve"> là bao nhiêu?</w:t>
      </w:r>
    </w:p>
    <w:p w14:paraId="0BF96669" w14:textId="77777777" w:rsidR="00F302AC" w:rsidRPr="00D960D2" w:rsidRDefault="00F302AC" w:rsidP="00C948EB">
      <w:pPr>
        <w:spacing w:line="240" w:lineRule="auto"/>
        <w:jc w:val="both"/>
        <w:sectPr w:rsidR="00F302AC" w:rsidRPr="00D960D2" w:rsidSect="001127A0">
          <w:type w:val="continuous"/>
          <w:pgSz w:w="11906" w:h="16838" w:code="9"/>
          <w:pgMar w:top="601" w:right="601" w:bottom="601" w:left="697" w:header="720" w:footer="720" w:gutter="0"/>
          <w:cols w:space="720"/>
          <w:docGrid w:linePitch="381"/>
        </w:sectPr>
      </w:pPr>
    </w:p>
    <w:p w14:paraId="73616CBB" w14:textId="09A6CDDD" w:rsidR="00F302AC" w:rsidRPr="00D960D2" w:rsidRDefault="00F302AC" w:rsidP="00C948EB">
      <w:pPr>
        <w:spacing w:line="240" w:lineRule="auto"/>
        <w:jc w:val="both"/>
      </w:pPr>
      <w:r w:rsidRPr="00D960D2">
        <w:t>A. 88</w:t>
      </w:r>
    </w:p>
    <w:p w14:paraId="736FD4A8" w14:textId="59BF70C4" w:rsidR="00F302AC" w:rsidRPr="00D960D2" w:rsidRDefault="00F302AC" w:rsidP="00C948EB">
      <w:pPr>
        <w:spacing w:line="240" w:lineRule="auto"/>
        <w:jc w:val="both"/>
      </w:pPr>
      <w:r w:rsidRPr="00D960D2">
        <w:t>B. 340</w:t>
      </w:r>
    </w:p>
    <w:p w14:paraId="1B025ADC" w14:textId="6742253B" w:rsidR="00F302AC" w:rsidRPr="00D960D2" w:rsidRDefault="00F302AC" w:rsidP="00C948EB">
      <w:pPr>
        <w:spacing w:line="240" w:lineRule="auto"/>
        <w:jc w:val="both"/>
      </w:pPr>
      <w:r w:rsidRPr="00D960D2">
        <w:t>C. 372</w:t>
      </w:r>
    </w:p>
    <w:p w14:paraId="2F2DD5B4" w14:textId="6A78A802" w:rsidR="00F302AC" w:rsidRPr="00D960D2" w:rsidRDefault="00F302AC" w:rsidP="00C948EB">
      <w:pPr>
        <w:spacing w:line="240" w:lineRule="auto"/>
        <w:jc w:val="both"/>
      </w:pPr>
      <w:r w:rsidRPr="00D960D2">
        <w:t>D. 800</w:t>
      </w:r>
    </w:p>
    <w:p w14:paraId="79DA7334" w14:textId="77777777" w:rsidR="00F302AC" w:rsidRPr="00D960D2" w:rsidRDefault="00F302AC" w:rsidP="00C948EB">
      <w:pPr>
        <w:spacing w:line="240" w:lineRule="auto"/>
        <w:jc w:val="both"/>
        <w:sectPr w:rsidR="00F302AC" w:rsidRPr="00D960D2" w:rsidSect="001127A0">
          <w:type w:val="continuous"/>
          <w:pgSz w:w="11906" w:h="16838" w:code="9"/>
          <w:pgMar w:top="601" w:right="601" w:bottom="601" w:left="697" w:header="720" w:footer="720" w:gutter="0"/>
          <w:cols w:num="2" w:space="720"/>
          <w:docGrid w:linePitch="381"/>
        </w:sectPr>
      </w:pPr>
    </w:p>
    <w:p w14:paraId="44BFE770" w14:textId="77777777" w:rsidR="00C948EB" w:rsidRDefault="00C948EB" w:rsidP="00C948EB">
      <w:pPr>
        <w:spacing w:line="240" w:lineRule="auto"/>
        <w:jc w:val="both"/>
        <w:rPr>
          <w:b/>
          <w:bCs/>
        </w:rPr>
      </w:pPr>
    </w:p>
    <w:p w14:paraId="5E616C1B" w14:textId="77777777" w:rsidR="00C948EB" w:rsidRDefault="00C948EB" w:rsidP="00C948EB">
      <w:pPr>
        <w:spacing w:line="240" w:lineRule="auto"/>
        <w:jc w:val="both"/>
        <w:rPr>
          <w:b/>
          <w:bCs/>
        </w:rPr>
      </w:pPr>
    </w:p>
    <w:p w14:paraId="1048C23B" w14:textId="4F6F1C90" w:rsidR="00F302AC" w:rsidRPr="00D960D2" w:rsidRDefault="00F302AC" w:rsidP="00C948EB">
      <w:pPr>
        <w:spacing w:line="240" w:lineRule="auto"/>
        <w:jc w:val="both"/>
      </w:pPr>
      <w:r w:rsidRPr="00D960D2">
        <w:rPr>
          <w:b/>
          <w:bCs/>
        </w:rPr>
        <w:t xml:space="preserve">PHẦN </w:t>
      </w:r>
      <w:r w:rsidR="002820C6">
        <w:rPr>
          <w:b/>
          <w:bCs/>
        </w:rPr>
        <w:t>B.</w:t>
      </w:r>
      <w:r w:rsidRPr="00D960D2">
        <w:rPr>
          <w:b/>
          <w:bCs/>
        </w:rPr>
        <w:t xml:space="preserve"> TỰ LUẬN</w:t>
      </w:r>
      <w:r w:rsidRPr="00D960D2">
        <w:t xml:space="preserve"> (7 điểm)</w:t>
      </w:r>
    </w:p>
    <w:p w14:paraId="402C439B" w14:textId="7233EA48" w:rsidR="00B3115B" w:rsidRPr="00D960D2" w:rsidRDefault="00F262FD" w:rsidP="00C948EB">
      <w:pPr>
        <w:spacing w:line="240" w:lineRule="auto"/>
        <w:jc w:val="both"/>
        <w:sectPr w:rsidR="00B3115B" w:rsidRPr="00D960D2" w:rsidSect="001127A0">
          <w:type w:val="continuous"/>
          <w:pgSz w:w="11906" w:h="16838" w:code="9"/>
          <w:pgMar w:top="601" w:right="601" w:bottom="601" w:left="697" w:header="720" w:footer="720" w:gutter="0"/>
          <w:cols w:space="720"/>
          <w:docGrid w:linePitch="381"/>
        </w:sectPr>
      </w:pPr>
      <w:r>
        <w:rPr>
          <w:b/>
          <w:bCs/>
        </w:rPr>
        <w:t>Bài</w:t>
      </w:r>
      <w:r w:rsidR="00F302AC" w:rsidRPr="00D960D2">
        <w:rPr>
          <w:b/>
          <w:bCs/>
        </w:rPr>
        <w:t xml:space="preserve"> 1</w:t>
      </w:r>
      <w:r w:rsidR="00870C9A" w:rsidRPr="00D960D2">
        <w:rPr>
          <w:b/>
          <w:bCs/>
        </w:rPr>
        <w:t>.</w:t>
      </w:r>
      <w:r w:rsidR="00870C9A" w:rsidRPr="00D960D2">
        <w:rPr>
          <w:i/>
          <w:iCs/>
        </w:rPr>
        <w:t>(1,5 điểm)</w:t>
      </w:r>
      <w:r w:rsidR="00F302AC" w:rsidRPr="00D960D2">
        <w:rPr>
          <w:i/>
          <w:iCs/>
        </w:rPr>
        <w:t xml:space="preserve"> </w:t>
      </w:r>
      <w:r w:rsidR="00B3115B" w:rsidRPr="00D960D2">
        <w:t>Thực hiện phép tính</w:t>
      </w:r>
      <w:r w:rsidR="00117D4B" w:rsidRPr="00D960D2">
        <w:t>:</w:t>
      </w:r>
    </w:p>
    <w:p w14:paraId="4C63084C" w14:textId="52DC85D9" w:rsidR="00B3115B" w:rsidRPr="00D960D2" w:rsidRDefault="00B3115B" w:rsidP="00C948EB">
      <w:pPr>
        <w:spacing w:line="240" w:lineRule="auto"/>
        <w:jc w:val="both"/>
      </w:pPr>
      <w:r w:rsidRPr="00D960D2">
        <w:t xml:space="preserve">a) </w:t>
      </w:r>
      <w:r w:rsidR="0090175C" w:rsidRPr="00D960D2">
        <w:t xml:space="preserve">Tính nhanh: </w:t>
      </w:r>
      <w:r w:rsidR="00A32EFA" w:rsidRPr="001A347E">
        <w:rPr>
          <w:position w:val="-28"/>
        </w:rPr>
        <w:object w:dxaOrig="2299" w:dyaOrig="720" w14:anchorId="5BC5EB30">
          <v:shape id="_x0000_i1388" type="#_x0000_t75" style="width:115.2pt;height:36pt" o:ole="">
            <v:imagedata r:id="rId41" o:title=""/>
          </v:shape>
          <o:OLEObject Type="Embed" ProgID="Equation.DSMT4" ShapeID="_x0000_i1388" DrawAspect="Content" ObjectID="_1789499820" r:id="rId42"/>
        </w:object>
      </w:r>
    </w:p>
    <w:p w14:paraId="7D2A71F6" w14:textId="7C402CAD" w:rsidR="00B3115B" w:rsidRPr="00D960D2" w:rsidRDefault="00B3115B" w:rsidP="00C948EB">
      <w:pPr>
        <w:spacing w:line="240" w:lineRule="auto"/>
        <w:jc w:val="both"/>
        <w:sectPr w:rsidR="00B3115B" w:rsidRPr="00D960D2" w:rsidSect="001127A0">
          <w:type w:val="continuous"/>
          <w:pgSz w:w="11906" w:h="16838" w:code="9"/>
          <w:pgMar w:top="601" w:right="601" w:bottom="601" w:left="697" w:header="720" w:footer="720" w:gutter="0"/>
          <w:cols w:num="2" w:space="720"/>
          <w:docGrid w:linePitch="381"/>
        </w:sectPr>
      </w:pPr>
      <w:r w:rsidRPr="00D960D2">
        <w:t xml:space="preserve">b) </w:t>
      </w:r>
      <w:r w:rsidR="00A32EFA" w:rsidRPr="001A347E">
        <w:rPr>
          <w:position w:val="-38"/>
        </w:rPr>
        <w:object w:dxaOrig="2680" w:dyaOrig="900" w14:anchorId="012ED223">
          <v:shape id="_x0000_i1390" type="#_x0000_t75" style="width:134.05pt;height:44.85pt" o:ole="">
            <v:imagedata r:id="rId43" o:title=""/>
          </v:shape>
          <o:OLEObject Type="Embed" ProgID="Equation.DSMT4" ShapeID="_x0000_i1390" DrawAspect="Content" ObjectID="_1789499821" r:id="rId44"/>
        </w:object>
      </w:r>
    </w:p>
    <w:p w14:paraId="750B67E0" w14:textId="2BCB9C0B" w:rsidR="000350DC" w:rsidRPr="00D960D2" w:rsidRDefault="00F262FD" w:rsidP="00C948EB">
      <w:pPr>
        <w:spacing w:line="240" w:lineRule="auto"/>
        <w:jc w:val="both"/>
        <w:sectPr w:rsidR="000350DC" w:rsidRPr="00D960D2" w:rsidSect="001127A0">
          <w:type w:val="continuous"/>
          <w:pgSz w:w="11906" w:h="16838" w:code="9"/>
          <w:pgMar w:top="601" w:right="601" w:bottom="601" w:left="697" w:header="720" w:footer="720" w:gutter="0"/>
          <w:cols w:space="720"/>
          <w:docGrid w:linePitch="381"/>
        </w:sectPr>
      </w:pPr>
      <w:r>
        <w:rPr>
          <w:b/>
          <w:bCs/>
        </w:rPr>
        <w:t>Bài 2</w:t>
      </w:r>
      <w:r w:rsidR="00870C9A" w:rsidRPr="00D960D2">
        <w:rPr>
          <w:b/>
          <w:bCs/>
        </w:rPr>
        <w:t>.</w:t>
      </w:r>
      <w:r w:rsidR="00870C9A" w:rsidRPr="00D960D2">
        <w:rPr>
          <w:i/>
          <w:iCs/>
        </w:rPr>
        <w:t>(1,5 điểm)</w:t>
      </w:r>
      <w:r w:rsidR="00B3115B" w:rsidRPr="00D960D2">
        <w:rPr>
          <w:i/>
          <w:iCs/>
        </w:rPr>
        <w:t xml:space="preserve"> </w:t>
      </w:r>
      <w:r w:rsidR="00627364" w:rsidRPr="00D960D2">
        <w:t>Tìm x, biết</w:t>
      </w:r>
      <w:r w:rsidR="00117D4B" w:rsidRPr="00D960D2">
        <w:t>:</w:t>
      </w:r>
    </w:p>
    <w:p w14:paraId="6D961113" w14:textId="426A94DD" w:rsidR="00627364" w:rsidRPr="00D960D2" w:rsidRDefault="00627364" w:rsidP="00C948EB">
      <w:pPr>
        <w:spacing w:line="240" w:lineRule="auto"/>
        <w:jc w:val="both"/>
      </w:pPr>
      <w:r w:rsidRPr="00D960D2">
        <w:t xml:space="preserve">a) </w:t>
      </w:r>
      <w:r w:rsidR="00A32EFA" w:rsidRPr="001A347E">
        <w:rPr>
          <w:position w:val="-32"/>
        </w:rPr>
        <w:object w:dxaOrig="2000" w:dyaOrig="820" w14:anchorId="4063741F">
          <v:shape id="_x0000_i1396" type="#_x0000_t75" style="width:100.25pt;height:41pt" o:ole="">
            <v:imagedata r:id="rId45" o:title=""/>
          </v:shape>
          <o:OLEObject Type="Embed" ProgID="Equation.DSMT4" ShapeID="_x0000_i1396" DrawAspect="Content" ObjectID="_1789499822" r:id="rId46"/>
        </w:object>
      </w:r>
    </w:p>
    <w:p w14:paraId="5377D8E7" w14:textId="156318F3" w:rsidR="00627364" w:rsidRPr="00D960D2" w:rsidRDefault="00627364" w:rsidP="00C948EB">
      <w:pPr>
        <w:spacing w:line="240" w:lineRule="auto"/>
        <w:jc w:val="both"/>
      </w:pPr>
      <w:r w:rsidRPr="00D960D2">
        <w:t xml:space="preserve">b) </w:t>
      </w:r>
      <w:r w:rsidR="00E52C19" w:rsidRPr="001A347E">
        <w:rPr>
          <w:position w:val="-28"/>
        </w:rPr>
        <w:object w:dxaOrig="1540" w:dyaOrig="720" w14:anchorId="64E7382E">
          <v:shape id="_x0000_i1401" type="#_x0000_t75" style="width:77pt;height:36pt" o:ole="">
            <v:imagedata r:id="rId47" o:title=""/>
          </v:shape>
          <o:OLEObject Type="Embed" ProgID="Equation.DSMT4" ShapeID="_x0000_i1401" DrawAspect="Content" ObjectID="_1789499823" r:id="rId48"/>
        </w:object>
      </w:r>
    </w:p>
    <w:p w14:paraId="519CF383" w14:textId="77777777" w:rsidR="000350DC" w:rsidRPr="00D960D2" w:rsidRDefault="000350DC" w:rsidP="00C948EB">
      <w:pPr>
        <w:spacing w:line="240" w:lineRule="auto"/>
        <w:jc w:val="both"/>
        <w:sectPr w:rsidR="000350DC" w:rsidRPr="00D960D2" w:rsidSect="001127A0">
          <w:type w:val="continuous"/>
          <w:pgSz w:w="11906" w:h="16838" w:code="9"/>
          <w:pgMar w:top="601" w:right="601" w:bottom="601" w:left="697" w:header="720" w:footer="720" w:gutter="0"/>
          <w:cols w:num="2" w:space="720"/>
          <w:docGrid w:linePitch="381"/>
        </w:sectPr>
      </w:pPr>
    </w:p>
    <w:p w14:paraId="38481080" w14:textId="43F16DA0" w:rsidR="000350DC" w:rsidRPr="00D960D2" w:rsidRDefault="00A32EFA" w:rsidP="00C948EB">
      <w:pPr>
        <w:spacing w:line="240" w:lineRule="auto"/>
        <w:jc w:val="both"/>
      </w:pPr>
      <w:r w:rsidRPr="00D960D2">
        <w:rPr>
          <w:b/>
          <w:bCs/>
          <w:noProof/>
        </w:rPr>
        <w:drawing>
          <wp:anchor distT="0" distB="0" distL="114300" distR="114300" simplePos="0" relativeHeight="251668480" behindDoc="0" locked="0" layoutInCell="1" allowOverlap="1" wp14:anchorId="32D39D0D" wp14:editId="21CDCE31">
            <wp:simplePos x="0" y="0"/>
            <wp:positionH relativeFrom="margin">
              <wp:posOffset>4084955</wp:posOffset>
            </wp:positionH>
            <wp:positionV relativeFrom="margin">
              <wp:posOffset>8705215</wp:posOffset>
            </wp:positionV>
            <wp:extent cx="2622550" cy="1116965"/>
            <wp:effectExtent l="0" t="0" r="6350" b="6985"/>
            <wp:wrapSquare wrapText="bothSides"/>
            <wp:docPr id="1408478419" name="Hình ảnh 1" descr="Ảnh có chứa hàng, biểu đồ, sườn dốc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8478419" name="Hình ảnh 1" descr="Ảnh có chứa hàng, biểu đồ, sườn dốc, Sơ đồ&#10;&#10;Mô tả được tạo tự độ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2550" cy="1116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50DC" w:rsidRPr="00D960D2">
        <w:rPr>
          <w:b/>
          <w:bCs/>
        </w:rPr>
        <w:t>Câu 3</w:t>
      </w:r>
      <w:r w:rsidR="00870C9A" w:rsidRPr="00D960D2">
        <w:rPr>
          <w:b/>
          <w:bCs/>
        </w:rPr>
        <w:t>.</w:t>
      </w:r>
      <w:r w:rsidR="00870C9A" w:rsidRPr="00D960D2">
        <w:rPr>
          <w:i/>
          <w:iCs/>
        </w:rPr>
        <w:t>(1,0 điểm)</w:t>
      </w:r>
      <w:r w:rsidR="000350DC" w:rsidRPr="00D960D2">
        <w:rPr>
          <w:i/>
          <w:iCs/>
        </w:rPr>
        <w:t xml:space="preserve"> </w:t>
      </w:r>
      <w:r w:rsidR="001E19A0" w:rsidRPr="00D960D2">
        <w:t xml:space="preserve">Cho hình lăng trụ đứng tứ giác </w:t>
      </w:r>
      <w:r w:rsidR="00910CCE" w:rsidRPr="00D960D2">
        <w:t>ABCD.MNPQ có đáy hình thang, các kích thước như hình vẽ: BC = 5m; AB = 3m; AD = 9m; CD = 5m; DQ = 11m.</w:t>
      </w:r>
    </w:p>
    <w:p w14:paraId="78F67EB0" w14:textId="293DD3C1" w:rsidR="00910CCE" w:rsidRPr="00D960D2" w:rsidRDefault="00910CCE" w:rsidP="00C948EB">
      <w:pPr>
        <w:spacing w:line="240" w:lineRule="auto"/>
        <w:ind w:firstLine="567"/>
        <w:jc w:val="both"/>
      </w:pPr>
      <w:r w:rsidRPr="00D960D2">
        <w:t>a) Tính diện tích toàn phần của hình lăng trụ đứng.</w:t>
      </w:r>
    </w:p>
    <w:p w14:paraId="6ED85FF5" w14:textId="77777777" w:rsidR="00F262FD" w:rsidRDefault="00910CCE" w:rsidP="00F262FD">
      <w:pPr>
        <w:spacing w:line="240" w:lineRule="auto"/>
        <w:ind w:firstLine="567"/>
        <w:jc w:val="both"/>
      </w:pPr>
      <w:r w:rsidRPr="00D960D2">
        <w:lastRenderedPageBreak/>
        <w:t>b) Tính thể tích của hình lăng trụ đứng.</w:t>
      </w:r>
    </w:p>
    <w:p w14:paraId="64F3D808" w14:textId="3793D58E" w:rsidR="00910CCE" w:rsidRPr="00D960D2" w:rsidRDefault="00F262FD" w:rsidP="00F262FD">
      <w:pPr>
        <w:spacing w:line="240" w:lineRule="auto"/>
        <w:jc w:val="both"/>
      </w:pPr>
      <w:r w:rsidRPr="00F262FD">
        <w:rPr>
          <w:b/>
          <w:bCs/>
        </w:rPr>
        <w:t>Bài 3</w:t>
      </w:r>
      <w:r w:rsidR="00870C9A" w:rsidRPr="00F262FD">
        <w:rPr>
          <w:b/>
          <w:bCs/>
        </w:rPr>
        <w:t>.</w:t>
      </w:r>
      <w:r w:rsidR="00870C9A" w:rsidRPr="00D960D2">
        <w:rPr>
          <w:i/>
          <w:iCs/>
        </w:rPr>
        <w:t>(1,0 điểm)</w:t>
      </w:r>
      <w:r w:rsidR="00910CCE" w:rsidRPr="00D960D2">
        <w:t xml:space="preserve"> Nhân dịp </w:t>
      </w:r>
      <w:r w:rsidR="002A028A" w:rsidRPr="00D960D2">
        <w:t>lễ giáng sinh, nhà sách giảm giá 10% cho tất cả các sản phẩm. Biết cửa hàng niêm yết giá của 1 quyển tập là 1</w:t>
      </w:r>
      <w:r w:rsidR="00E52C19">
        <w:t>5</w:t>
      </w:r>
      <w:r w:rsidR="002A028A" w:rsidRPr="00D960D2">
        <w:t xml:space="preserve"> 000 đồng.</w:t>
      </w:r>
    </w:p>
    <w:p w14:paraId="5F7DB505" w14:textId="779D401F" w:rsidR="002A028A" w:rsidRPr="00D960D2" w:rsidRDefault="002A028A" w:rsidP="00C948EB">
      <w:pPr>
        <w:ind w:firstLine="567"/>
        <w:jc w:val="both"/>
      </w:pPr>
      <w:r w:rsidRPr="00D960D2">
        <w:t xml:space="preserve">a) Hỏi khách hàng mua </w:t>
      </w:r>
      <w:r w:rsidR="00E52C19">
        <w:t>8</w:t>
      </w:r>
      <w:r w:rsidRPr="00D960D2">
        <w:t xml:space="preserve"> quyển tập thì họ phải trả bao nhiêu tiền?</w:t>
      </w:r>
    </w:p>
    <w:p w14:paraId="6B1BA078" w14:textId="4094EEC4" w:rsidR="002A028A" w:rsidRPr="00D960D2" w:rsidRDefault="002A028A" w:rsidP="00C948EB">
      <w:pPr>
        <w:ind w:firstLine="567"/>
        <w:jc w:val="both"/>
      </w:pPr>
      <w:r w:rsidRPr="00D960D2">
        <w:t xml:space="preserve">b) Bạn Hương vào cửa hàng mua </w:t>
      </w:r>
      <w:r w:rsidR="00E52C19">
        <w:t>8</w:t>
      </w:r>
      <w:r w:rsidRPr="00D960D2">
        <w:t xml:space="preserve"> quyển tập và </w:t>
      </w:r>
      <w:r w:rsidR="00E52C19">
        <w:t>7</w:t>
      </w:r>
      <w:r w:rsidRPr="00D960D2">
        <w:t xml:space="preserve"> cây viết phải trả</w:t>
      </w:r>
      <w:r w:rsidR="000005B4" w:rsidRPr="00D960D2">
        <w:t xml:space="preserve"> </w:t>
      </w:r>
      <w:r w:rsidR="00E52C19">
        <w:t>139</w:t>
      </w:r>
      <w:r w:rsidR="000005B4" w:rsidRPr="00D960D2">
        <w:t xml:space="preserve"> </w:t>
      </w:r>
      <w:r w:rsidR="00E52C19">
        <w:t>5</w:t>
      </w:r>
      <w:r w:rsidR="000005B4" w:rsidRPr="00D960D2">
        <w:t>00 đồng. Hỏi giá niêm yết của 1 cây viết là bao nhiêu tiền?</w:t>
      </w:r>
    </w:p>
    <w:p w14:paraId="27C9F497" w14:textId="2C98A66D" w:rsidR="000005B4" w:rsidRPr="00D960D2" w:rsidRDefault="00F262FD" w:rsidP="00C948EB">
      <w:pPr>
        <w:jc w:val="both"/>
      </w:pPr>
      <w:r w:rsidRPr="00F262FD">
        <w:rPr>
          <w:noProof/>
        </w:rPr>
        <w:drawing>
          <wp:anchor distT="0" distB="0" distL="114300" distR="114300" simplePos="0" relativeHeight="251676672" behindDoc="0" locked="0" layoutInCell="1" allowOverlap="1" wp14:anchorId="1237EDD5" wp14:editId="59848A15">
            <wp:simplePos x="0" y="0"/>
            <wp:positionH relativeFrom="margin">
              <wp:posOffset>3869055</wp:posOffset>
            </wp:positionH>
            <wp:positionV relativeFrom="margin">
              <wp:posOffset>1707515</wp:posOffset>
            </wp:positionV>
            <wp:extent cx="2590800" cy="2292350"/>
            <wp:effectExtent l="0" t="0" r="0" b="0"/>
            <wp:wrapSquare wrapText="bothSides"/>
            <wp:docPr id="25103614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29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bCs/>
        </w:rPr>
        <w:t>Bài 4</w:t>
      </w:r>
      <w:r w:rsidR="00870C9A" w:rsidRPr="00D960D2">
        <w:rPr>
          <w:b/>
          <w:bCs/>
        </w:rPr>
        <w:t>.</w:t>
      </w:r>
      <w:r w:rsidR="00870C9A" w:rsidRPr="00D960D2">
        <w:rPr>
          <w:i/>
          <w:iCs/>
        </w:rPr>
        <w:t>(2,0 điểm)</w:t>
      </w:r>
      <w:r w:rsidR="000005B4" w:rsidRPr="00D960D2">
        <w:rPr>
          <w:i/>
          <w:iCs/>
        </w:rPr>
        <w:t xml:space="preserve"> </w:t>
      </w:r>
      <w:r w:rsidR="000005B4" w:rsidRPr="00D960D2">
        <w:t>Cho hình bên</w:t>
      </w:r>
      <w:r w:rsidR="00117D4B" w:rsidRPr="00D960D2">
        <w:t>:</w:t>
      </w:r>
    </w:p>
    <w:p w14:paraId="3C0A76AD" w14:textId="79F295C9" w:rsidR="006E2AEC" w:rsidRPr="00D960D2" w:rsidRDefault="006E2AEC" w:rsidP="00C948EB">
      <w:pPr>
        <w:ind w:firstLine="567"/>
        <w:jc w:val="both"/>
      </w:pPr>
      <w:r w:rsidRPr="00D960D2">
        <w:t xml:space="preserve">a) Chứng minh: </w:t>
      </w:r>
      <w:r w:rsidR="00F262FD">
        <w:t>MP</w:t>
      </w:r>
      <w:r w:rsidRPr="00D960D2">
        <w:t xml:space="preserve"> // </w:t>
      </w:r>
      <w:r w:rsidR="00F262FD">
        <w:t>NQ</w:t>
      </w:r>
      <w:r w:rsidR="00F262FD" w:rsidRPr="00F262FD">
        <w:t xml:space="preserve"> </w:t>
      </w:r>
    </w:p>
    <w:p w14:paraId="32581C05" w14:textId="024F8F6F" w:rsidR="006E2AEC" w:rsidRPr="00D960D2" w:rsidRDefault="006E2AEC" w:rsidP="00C948EB">
      <w:pPr>
        <w:ind w:firstLine="567"/>
        <w:jc w:val="both"/>
        <w:rPr>
          <w:rFonts w:eastAsiaTheme="minorEastAsia"/>
          <w:iCs/>
        </w:rPr>
      </w:pPr>
      <w:r w:rsidRPr="00D960D2">
        <w:t xml:space="preserve">b) Tính </w:t>
      </w:r>
      <m:oMath>
        <m:acc>
          <m:accPr>
            <m:ctrlPr>
              <w:rPr>
                <w:rFonts w:ascii="Cambria Math" w:hAnsi="Cambria Math"/>
                <w:iCs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NQ</m:t>
            </m:r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</m:acc>
      </m:oMath>
    </w:p>
    <w:p w14:paraId="34296E67" w14:textId="7B457DE9" w:rsidR="006E2AEC" w:rsidRPr="00D960D2" w:rsidRDefault="006E2AEC" w:rsidP="00C948EB">
      <w:pPr>
        <w:ind w:firstLine="567"/>
        <w:jc w:val="both"/>
      </w:pPr>
      <w:r w:rsidRPr="00D960D2">
        <w:rPr>
          <w:rFonts w:eastAsiaTheme="minorEastAsia"/>
          <w:iCs/>
        </w:rPr>
        <w:t xml:space="preserve">c) Kẻ tia phân giác </w:t>
      </w:r>
      <w:r w:rsidR="00F262FD">
        <w:rPr>
          <w:rFonts w:eastAsiaTheme="minorEastAsia"/>
          <w:iCs/>
        </w:rPr>
        <w:t>QE</w:t>
      </w:r>
      <w:r w:rsidRPr="00D960D2">
        <w:rPr>
          <w:rFonts w:eastAsiaTheme="minorEastAsia"/>
          <w:iCs/>
        </w:rPr>
        <w:t xml:space="preserve"> của </w:t>
      </w:r>
      <m:oMath>
        <m:acc>
          <m:accPr>
            <m:ctrlPr>
              <w:rPr>
                <w:rFonts w:ascii="Cambria Math" w:hAnsi="Cambria Math"/>
                <w:iCs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NQ</m:t>
            </m:r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</m:acc>
      </m:oMath>
      <w:r w:rsidRPr="00D960D2">
        <w:rPr>
          <w:rFonts w:eastAsiaTheme="minorEastAsia"/>
          <w:iCs/>
        </w:rPr>
        <w:t xml:space="preserve">. Tính </w:t>
      </w:r>
      <m:oMath>
        <m:acc>
          <m:accPr>
            <m:ctrlPr>
              <w:rPr>
                <w:rFonts w:ascii="Cambria Math" w:hAnsi="Cambria Math"/>
                <w:iCs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NQE</m:t>
            </m:r>
          </m:e>
        </m:acc>
      </m:oMath>
      <w:r w:rsidRPr="00D960D2">
        <w:rPr>
          <w:rFonts w:eastAsiaTheme="minorEastAsia"/>
          <w:iCs/>
        </w:rPr>
        <w:t>.</w:t>
      </w:r>
    </w:p>
    <w:p w14:paraId="216E95F5" w14:textId="03A4EF4A" w:rsidR="006E2AEC" w:rsidRDefault="006E2AEC" w:rsidP="00C948EB">
      <w:pPr>
        <w:jc w:val="both"/>
      </w:pPr>
    </w:p>
    <w:p w14:paraId="764393AB" w14:textId="35399BC5" w:rsidR="00D960D2" w:rsidRDefault="00D960D2" w:rsidP="00C948EB">
      <w:pPr>
        <w:jc w:val="both"/>
      </w:pPr>
    </w:p>
    <w:p w14:paraId="20C9FDA4" w14:textId="57F57E9C" w:rsidR="00D960D2" w:rsidRDefault="00D960D2" w:rsidP="00C948EB">
      <w:pPr>
        <w:jc w:val="both"/>
      </w:pPr>
    </w:p>
    <w:p w14:paraId="245B9A0A" w14:textId="4EB1EA3D" w:rsidR="00D960D2" w:rsidRDefault="00D960D2" w:rsidP="00C948EB">
      <w:pPr>
        <w:jc w:val="both"/>
      </w:pPr>
    </w:p>
    <w:p w14:paraId="22126CD0" w14:textId="77777777" w:rsidR="00D960D2" w:rsidRPr="00D960D2" w:rsidRDefault="00D960D2" w:rsidP="00C948EB">
      <w:pPr>
        <w:jc w:val="both"/>
      </w:pPr>
    </w:p>
    <w:p w14:paraId="17942275" w14:textId="60C8EF13" w:rsidR="0090175C" w:rsidRPr="00E52C19" w:rsidRDefault="00E52C19" w:rsidP="00E52C19">
      <w:pPr>
        <w:tabs>
          <w:tab w:val="left" w:pos="3828"/>
        </w:tabs>
        <w:jc w:val="both"/>
        <w:rPr>
          <w:b/>
          <w:bCs/>
          <w:lang w:val="vi-VN"/>
        </w:rPr>
      </w:pPr>
      <w:r>
        <w:rPr>
          <w:b/>
          <w:bCs/>
        </w:rPr>
        <w:tab/>
        <w:t xml:space="preserve">- </w:t>
      </w:r>
      <w:r w:rsidRPr="00E52C19">
        <w:rPr>
          <w:b/>
          <w:bCs/>
        </w:rPr>
        <w:t>HẾT</w:t>
      </w:r>
      <w:r>
        <w:rPr>
          <w:b/>
          <w:bCs/>
        </w:rPr>
        <w:t xml:space="preserve"> </w:t>
      </w:r>
      <w:r w:rsidRPr="00E52C19">
        <w:rPr>
          <w:b/>
          <w:bCs/>
        </w:rPr>
        <w:t xml:space="preserve">- </w:t>
      </w:r>
    </w:p>
    <w:sectPr w:rsidR="0090175C" w:rsidRPr="00E52C19" w:rsidSect="001127A0">
      <w:type w:val="continuous"/>
      <w:pgSz w:w="11906" w:h="16838" w:code="9"/>
      <w:pgMar w:top="601" w:right="601" w:bottom="601" w:left="697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EB43D18" w14:textId="77777777" w:rsidR="008D0FDD" w:rsidRDefault="008D0FDD" w:rsidP="006E2AEC">
      <w:pPr>
        <w:spacing w:after="0" w:line="240" w:lineRule="auto"/>
      </w:pPr>
      <w:r>
        <w:separator/>
      </w:r>
    </w:p>
  </w:endnote>
  <w:endnote w:type="continuationSeparator" w:id="0">
    <w:p w14:paraId="78F9CE34" w14:textId="77777777" w:rsidR="008D0FDD" w:rsidRDefault="008D0FDD" w:rsidP="006E2A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39F27DD" w14:textId="77777777" w:rsidR="008D0FDD" w:rsidRDefault="008D0FDD" w:rsidP="006E2AEC">
      <w:pPr>
        <w:spacing w:after="0" w:line="240" w:lineRule="auto"/>
      </w:pPr>
      <w:r>
        <w:separator/>
      </w:r>
    </w:p>
  </w:footnote>
  <w:footnote w:type="continuationSeparator" w:id="0">
    <w:p w14:paraId="00355EB4" w14:textId="77777777" w:rsidR="008D0FDD" w:rsidRDefault="008D0FDD" w:rsidP="006E2AE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EB071D9"/>
    <w:multiLevelType w:val="hybridMultilevel"/>
    <w:tmpl w:val="46B28B50"/>
    <w:lvl w:ilvl="0" w:tplc="03DA180E">
      <w:start w:val="2"/>
      <w:numFmt w:val="bullet"/>
      <w:lvlText w:val="-"/>
      <w:lvlJc w:val="left"/>
      <w:pPr>
        <w:ind w:left="4190" w:hanging="360"/>
      </w:pPr>
      <w:rPr>
        <w:rFonts w:ascii="Times New Roman" w:eastAsiaTheme="minorHAns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49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6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3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70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7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5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92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950" w:hanging="360"/>
      </w:pPr>
      <w:rPr>
        <w:rFonts w:ascii="Wingdings" w:hAnsi="Wingdings" w:hint="default"/>
      </w:rPr>
    </w:lvl>
  </w:abstractNum>
  <w:abstractNum w:abstractNumId="1" w15:restartNumberingAfterBreak="0">
    <w:nsid w:val="55AE2B79"/>
    <w:multiLevelType w:val="hybridMultilevel"/>
    <w:tmpl w:val="0BDC77A0"/>
    <w:lvl w:ilvl="0" w:tplc="CFE04324">
      <w:start w:val="1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6DF65656"/>
    <w:multiLevelType w:val="hybridMultilevel"/>
    <w:tmpl w:val="9E8841B6"/>
    <w:lvl w:ilvl="0" w:tplc="0FC68834">
      <w:start w:val="8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44160983">
    <w:abstractNumId w:val="2"/>
  </w:num>
  <w:num w:numId="2" w16cid:durableId="1400639794">
    <w:abstractNumId w:val="1"/>
  </w:num>
  <w:num w:numId="3" w16cid:durableId="19635355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14C9"/>
    <w:rsid w:val="000005B4"/>
    <w:rsid w:val="00010B62"/>
    <w:rsid w:val="000350DC"/>
    <w:rsid w:val="000724F4"/>
    <w:rsid w:val="000F318A"/>
    <w:rsid w:val="000F3384"/>
    <w:rsid w:val="001127A0"/>
    <w:rsid w:val="00117D4B"/>
    <w:rsid w:val="001A6D2D"/>
    <w:rsid w:val="001E19A0"/>
    <w:rsid w:val="00217744"/>
    <w:rsid w:val="00234523"/>
    <w:rsid w:val="002820C6"/>
    <w:rsid w:val="002A028A"/>
    <w:rsid w:val="002A7C2D"/>
    <w:rsid w:val="002E4C74"/>
    <w:rsid w:val="00393229"/>
    <w:rsid w:val="003C4DBD"/>
    <w:rsid w:val="00424774"/>
    <w:rsid w:val="004714C9"/>
    <w:rsid w:val="00475751"/>
    <w:rsid w:val="0048693E"/>
    <w:rsid w:val="004B5E66"/>
    <w:rsid w:val="004D287C"/>
    <w:rsid w:val="00527D33"/>
    <w:rsid w:val="00627364"/>
    <w:rsid w:val="00655BAF"/>
    <w:rsid w:val="006E009E"/>
    <w:rsid w:val="006E2AEC"/>
    <w:rsid w:val="00722592"/>
    <w:rsid w:val="00726278"/>
    <w:rsid w:val="00741B28"/>
    <w:rsid w:val="007851BD"/>
    <w:rsid w:val="00870C9A"/>
    <w:rsid w:val="008927C7"/>
    <w:rsid w:val="008A3831"/>
    <w:rsid w:val="008D0FDD"/>
    <w:rsid w:val="008D760E"/>
    <w:rsid w:val="008F32FB"/>
    <w:rsid w:val="0090175C"/>
    <w:rsid w:val="00910CCE"/>
    <w:rsid w:val="009E5022"/>
    <w:rsid w:val="00A31D6A"/>
    <w:rsid w:val="00A32EFA"/>
    <w:rsid w:val="00AB2334"/>
    <w:rsid w:val="00AF4251"/>
    <w:rsid w:val="00B10A68"/>
    <w:rsid w:val="00B3115B"/>
    <w:rsid w:val="00B92A32"/>
    <w:rsid w:val="00BB6DBF"/>
    <w:rsid w:val="00C55B56"/>
    <w:rsid w:val="00C7434C"/>
    <w:rsid w:val="00C948EB"/>
    <w:rsid w:val="00CA6685"/>
    <w:rsid w:val="00D41E92"/>
    <w:rsid w:val="00D8165C"/>
    <w:rsid w:val="00D960D2"/>
    <w:rsid w:val="00E06667"/>
    <w:rsid w:val="00E52C19"/>
    <w:rsid w:val="00E73798"/>
    <w:rsid w:val="00F262FD"/>
    <w:rsid w:val="00F302AC"/>
    <w:rsid w:val="00F365FC"/>
    <w:rsid w:val="00F67296"/>
    <w:rsid w:val="00F8441F"/>
    <w:rsid w:val="00F928A6"/>
    <w:rsid w:val="00FB1251"/>
    <w:rsid w:val="00FB65D7"/>
    <w:rsid w:val="00FD0975"/>
    <w:rsid w:val="00FE73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6CFE129"/>
  <w15:chartTrackingRefBased/>
  <w15:docId w15:val="{C1DAB391-7EE8-47CB-A63F-82D77420E7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="Times New Roman"/>
        <w:kern w:val="2"/>
        <w:sz w:val="28"/>
        <w:szCs w:val="28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41B2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B6DBF"/>
    <w:rPr>
      <w:color w:val="666666"/>
    </w:rPr>
  </w:style>
  <w:style w:type="paragraph" w:styleId="Header">
    <w:name w:val="header"/>
    <w:basedOn w:val="Normal"/>
    <w:link w:val="HeaderChar"/>
    <w:uiPriority w:val="99"/>
    <w:unhideWhenUsed/>
    <w:rsid w:val="006E2A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2AEC"/>
  </w:style>
  <w:style w:type="paragraph" w:styleId="Footer">
    <w:name w:val="footer"/>
    <w:basedOn w:val="Normal"/>
    <w:link w:val="FooterChar"/>
    <w:uiPriority w:val="99"/>
    <w:unhideWhenUsed/>
    <w:rsid w:val="006E2A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2AEC"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F67296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90175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8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image" Target="media/image25.e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image" Target="media/image24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6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8" Type="http://schemas.openxmlformats.org/officeDocument/2006/relationships/image" Target="media/image1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60428A-953D-4EC2-B8A8-B16670279A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428</Words>
  <Characters>2442</Characters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8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2-10T18:30:00Z</cp:lastPrinted>
  <dcterms:created xsi:type="dcterms:W3CDTF">2024-10-03T15:08:00Z</dcterms:created>
  <dcterms:modified xsi:type="dcterms:W3CDTF">2024-10-03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